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:rsidRPr="00AF464F" w14:paraId="4E3CAAF3" w14:textId="77777777" w:rsidTr="0072112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7E6B034" w14:textId="77777777" w:rsidR="00814220" w:rsidRPr="00AF464F" w:rsidRDefault="00814220" w:rsidP="00721129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AF464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802B984" w14:textId="77777777" w:rsidR="00814220" w:rsidRPr="00AF464F" w:rsidRDefault="00814220" w:rsidP="00721129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B93FC42" w14:textId="77777777" w:rsidR="00814220" w:rsidRPr="00AF464F" w:rsidRDefault="00814220" w:rsidP="00721129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7413AC2" w14:textId="77777777" w:rsidR="00814220" w:rsidRPr="00AF464F" w:rsidRDefault="00814220" w:rsidP="00721129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6C77E297" w14:textId="77777777" w:rsidR="00814220" w:rsidRPr="00AF464F" w:rsidRDefault="00721129" w:rsidP="00721129">
            <w:pPr>
              <w:pStyle w:val="TableHead"/>
              <w:framePr w:hSpace="0" w:wrap="auto" w:hAnchor="text" w:xAlign="left" w:yAlign="inline"/>
            </w:pPr>
            <w:r w:rsidRPr="00721129">
              <w:t>Pearson Progression Step and Progress descriptor</w:t>
            </w:r>
          </w:p>
        </w:tc>
      </w:tr>
      <w:tr w:rsidR="00721129" w:rsidRPr="00AF464F" w14:paraId="7F25B8A7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76FBEE" w14:textId="77777777" w:rsidR="00721129" w:rsidRPr="00C527EA" w:rsidRDefault="00721129" w:rsidP="00091B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5B3D5D93" w14:textId="5C3BC2D1" w:rsidR="00563503" w:rsidRPr="00082FFC" w:rsidRDefault="00563503" w:rsidP="00775F18">
            <w:pPr>
              <w:pStyle w:val="Text"/>
              <w:spacing w:before="80" w:after="80" w:line="240" w:lineRule="auto"/>
              <w:jc w:val="center"/>
              <w:rPr>
                <w:b/>
                <w:color w:val="000000" w:themeColor="text1"/>
              </w:rPr>
            </w:pPr>
            <w:r w:rsidRPr="00082FFC">
              <w:rPr>
                <w:b/>
                <w:color w:val="000000" w:themeColor="text1"/>
              </w:rPr>
              <w:t>Figure 1</w:t>
            </w:r>
          </w:p>
          <w:p w14:paraId="05EF7E75" w14:textId="08D3EF2F" w:rsidR="00AF0F74" w:rsidRDefault="00515C01" w:rsidP="00775F18">
            <w:pPr>
              <w:pStyle w:val="Text"/>
              <w:spacing w:before="80" w:after="80" w:line="240" w:lineRule="auto"/>
              <w:ind w:left="215"/>
              <w:jc w:val="center"/>
              <w:rPr>
                <w:color w:val="FF0000"/>
              </w:rPr>
            </w:pPr>
            <w:r>
              <w:rPr>
                <w:color w:val="FF0000"/>
                <w:lang w:eastAsia="en-GB"/>
              </w:rPr>
              <w:drawing>
                <wp:inline distT="0" distB="0" distL="0" distR="0" wp14:anchorId="458B8A95" wp14:editId="58B9A310">
                  <wp:extent cx="1571625" cy="2037251"/>
                  <wp:effectExtent l="0" t="0" r="0" b="127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2_u7_markscheme_aw1_v2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198" cy="2036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C63F4C" w14:textId="6EA98E0A" w:rsidR="00721129" w:rsidRPr="00AF464F" w:rsidRDefault="00721129" w:rsidP="00775F18">
            <w:pPr>
              <w:pStyle w:val="Text"/>
              <w:spacing w:before="80" w:after="80" w:line="240" w:lineRule="auto"/>
              <w:ind w:left="74"/>
            </w:pPr>
            <w:r>
              <w:t xml:space="preserve">Force descriptions in words </w:t>
            </w:r>
            <w:r w:rsidRPr="008A63C7">
              <w:rPr>
                <w:position w:val="-10"/>
              </w:rPr>
              <w:object w:dxaOrig="340" w:dyaOrig="300" w14:anchorId="38E775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5pt" o:ole="">
                  <v:imagedata r:id="rId8" o:title=""/>
                </v:shape>
                <o:OLEObject Type="Embed" ProgID="Equation.DSMT4" ShapeID="_x0000_i1025" DrawAspect="Content" ObjectID="_1573557047" r:id="rId9"/>
              </w:object>
            </w:r>
            <w:r>
              <w:t>(one mark each)</w:t>
            </w:r>
          </w:p>
        </w:tc>
        <w:tc>
          <w:tcPr>
            <w:tcW w:w="850" w:type="dxa"/>
            <w:shd w:val="clear" w:color="auto" w:fill="auto"/>
          </w:tcPr>
          <w:p w14:paraId="0A43F503" w14:textId="77777777" w:rsidR="00721129" w:rsidRPr="00721129" w:rsidRDefault="00721129" w:rsidP="00721129">
            <w:pPr>
              <w:pStyle w:val="Text"/>
              <w:jc w:val="center"/>
              <w:rPr>
                <w:b/>
              </w:rPr>
            </w:pPr>
            <w:r w:rsidRPr="00721129">
              <w:rPr>
                <w:b/>
              </w:rPr>
              <w:t>B4</w:t>
            </w:r>
          </w:p>
        </w:tc>
        <w:tc>
          <w:tcPr>
            <w:tcW w:w="709" w:type="dxa"/>
            <w:shd w:val="clear" w:color="auto" w:fill="auto"/>
          </w:tcPr>
          <w:p w14:paraId="66FAEC2B" w14:textId="77777777" w:rsidR="00721129" w:rsidRPr="00AF464F" w:rsidRDefault="00721129" w:rsidP="00721129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</w:tcPr>
          <w:p w14:paraId="361B9AEE" w14:textId="77777777" w:rsidR="00721129" w:rsidRDefault="00A7278E" w:rsidP="00721129">
            <w:pPr>
              <w:pStyle w:val="Text"/>
              <w:jc w:val="center"/>
            </w:pPr>
            <w:r>
              <w:t>3</w:t>
            </w:r>
            <w:r w:rsidRPr="000959F8">
              <w:t>rd</w:t>
            </w:r>
          </w:p>
          <w:p w14:paraId="43431266" w14:textId="4C34B4AF" w:rsidR="00A7278E" w:rsidRPr="00AF464F" w:rsidRDefault="00A7278E" w:rsidP="00721129">
            <w:pPr>
              <w:pStyle w:val="Text"/>
              <w:jc w:val="center"/>
            </w:pPr>
            <w:r>
              <w:t>Draw force diagrams</w:t>
            </w:r>
            <w:r w:rsidR="00335FB0">
              <w:t>.</w:t>
            </w:r>
          </w:p>
        </w:tc>
      </w:tr>
      <w:tr w:rsidR="00721129" w:rsidRPr="00AF464F" w14:paraId="044EAA3B" w14:textId="77777777" w:rsidTr="00FF3BB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29EA8F" w14:textId="77777777" w:rsidR="00721129" w:rsidRDefault="00721129" w:rsidP="00091B8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184E96" w14:textId="77777777" w:rsidR="00721129" w:rsidRDefault="00721129" w:rsidP="00775F18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038B93C8" w14:textId="77777777" w:rsidR="00721129" w:rsidRPr="00721129" w:rsidRDefault="00721129" w:rsidP="007211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CB1177B" w14:textId="77777777" w:rsidR="00721129" w:rsidRDefault="00721129" w:rsidP="0072112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0DE8986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2B6A988C" w14:textId="77777777" w:rsidTr="005E38FD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8E55706" w14:textId="77777777" w:rsidR="00721129" w:rsidRPr="00C527EA" w:rsidRDefault="00721129" w:rsidP="00617A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714866DB" w14:textId="14819B1F" w:rsidR="00721129" w:rsidRPr="00AF464F" w:rsidRDefault="00721129" w:rsidP="00775F18">
            <w:pPr>
              <w:pStyle w:val="Text"/>
              <w:spacing w:before="80" w:after="80" w:line="240" w:lineRule="auto"/>
              <w:ind w:left="215" w:hanging="140"/>
            </w:pPr>
            <w:r>
              <w:t>Weight force is</w:t>
            </w:r>
            <w:r w:rsidR="000628F3">
              <w:t xml:space="preserve"> 9.8 × 6</w:t>
            </w:r>
          </w:p>
        </w:tc>
        <w:tc>
          <w:tcPr>
            <w:tcW w:w="850" w:type="dxa"/>
            <w:shd w:val="clear" w:color="auto" w:fill="auto"/>
          </w:tcPr>
          <w:p w14:paraId="019ECC0F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070F86" w14:textId="77777777" w:rsidR="00721129" w:rsidRPr="00AF464F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E5BC7D6" w14:textId="77777777" w:rsidR="00CA441B" w:rsidRDefault="004F6E06" w:rsidP="00721129">
            <w:pPr>
              <w:pStyle w:val="Text"/>
              <w:jc w:val="center"/>
            </w:pPr>
            <w:r>
              <w:t>7</w:t>
            </w:r>
            <w:r w:rsidR="00721129" w:rsidRPr="00CA441B">
              <w:rPr>
                <w:vertAlign w:val="superscript"/>
              </w:rPr>
              <w:t>th</w:t>
            </w:r>
          </w:p>
          <w:p w14:paraId="5DEB6ABC" w14:textId="1D046AC1" w:rsidR="00721129" w:rsidRPr="00AF464F" w:rsidRDefault="004F6E06" w:rsidP="00721129">
            <w:pPr>
              <w:pStyle w:val="Text"/>
              <w:jc w:val="center"/>
            </w:pPr>
            <w:r>
              <w:t>The concept of limiting equilibrium</w:t>
            </w:r>
            <w:r w:rsidR="00335FB0">
              <w:t>.</w:t>
            </w:r>
          </w:p>
        </w:tc>
      </w:tr>
      <w:tr w:rsidR="00721129" w:rsidRPr="00AF464F" w14:paraId="60C62590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6AFC11" w14:textId="77777777" w:rsidR="00721129" w:rsidRDefault="00721129" w:rsidP="00617A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54DD69" w14:textId="036016FB" w:rsidR="00721129" w:rsidRDefault="000628F3" w:rsidP="00775F18">
            <w:pPr>
              <w:pStyle w:val="Text"/>
              <w:spacing w:before="80" w:after="80" w:line="240" w:lineRule="auto"/>
              <w:ind w:left="215" w:hanging="140"/>
            </w:pPr>
            <w:r>
              <w:t>= 58.8 (N)</w:t>
            </w:r>
            <w:r w:rsidR="00721129">
              <w:t xml:space="preserve"> </w:t>
            </w:r>
            <w:r>
              <w:t>(</w:t>
            </w:r>
            <w:r w:rsidR="00721129">
              <w:t xml:space="preserve">Accept </w:t>
            </w:r>
            <w:r>
              <w:t>awrt 59)</w:t>
            </w:r>
          </w:p>
        </w:tc>
        <w:tc>
          <w:tcPr>
            <w:tcW w:w="850" w:type="dxa"/>
            <w:shd w:val="clear" w:color="auto" w:fill="auto"/>
          </w:tcPr>
          <w:p w14:paraId="14BED8B1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88BC614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3AEDEB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250D51BA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9BF34F" w14:textId="77777777" w:rsidR="00721129" w:rsidRPr="00C527EA" w:rsidRDefault="00721129" w:rsidP="00617A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D1EA0C" w14:textId="77777777" w:rsidR="00721129" w:rsidRPr="00AF464F" w:rsidRDefault="00721129" w:rsidP="00775F18">
            <w:pPr>
              <w:pStyle w:val="Text"/>
              <w:spacing w:before="80" w:after="80" w:line="240" w:lineRule="auto"/>
              <w:ind w:left="215" w:hanging="140"/>
            </w:pPr>
            <w:r>
              <w:t>Resolve forces in vertical direction.</w:t>
            </w:r>
          </w:p>
        </w:tc>
        <w:tc>
          <w:tcPr>
            <w:tcW w:w="850" w:type="dxa"/>
            <w:shd w:val="clear" w:color="auto" w:fill="auto"/>
          </w:tcPr>
          <w:p w14:paraId="110CD216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E4560F" w14:textId="77777777" w:rsidR="00721129" w:rsidRPr="00AF464F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59C63C8A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3E4BE6CD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050D03" w14:textId="77777777" w:rsidR="00721129" w:rsidRPr="00C527EA" w:rsidRDefault="00721129" w:rsidP="00617A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D0E7A8" w14:textId="72CED427" w:rsidR="00721129" w:rsidRDefault="00721129" w:rsidP="00775F18">
            <w:pPr>
              <w:pStyle w:val="Text"/>
              <w:spacing w:before="80" w:after="80" w:line="240" w:lineRule="auto"/>
              <w:ind w:left="215" w:hanging="140"/>
            </w:pPr>
            <w:r>
              <w:t>Normal reaction on floor is 58.</w:t>
            </w:r>
            <w:r w:rsidR="000628F3">
              <w:t>8 (</w:t>
            </w:r>
            <w:r>
              <w:t>N</w:t>
            </w:r>
            <w:r w:rsidR="000628F3">
              <w:t>)</w:t>
            </w:r>
            <w:r w:rsidR="00D44378">
              <w:t xml:space="preserve"> (A</w:t>
            </w:r>
            <w:r>
              <w:t xml:space="preserve">ccept </w:t>
            </w:r>
            <w:r w:rsidR="00D44378">
              <w:t xml:space="preserve">awrt </w:t>
            </w:r>
            <w:r>
              <w:t>59</w:t>
            </w:r>
            <w:r w:rsidR="00D44378">
              <w:t>)</w:t>
            </w:r>
          </w:p>
        </w:tc>
        <w:tc>
          <w:tcPr>
            <w:tcW w:w="850" w:type="dxa"/>
            <w:shd w:val="clear" w:color="auto" w:fill="auto"/>
          </w:tcPr>
          <w:p w14:paraId="78540161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9C5CEEA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9FB768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47F8F6F3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E20E09" w14:textId="77777777" w:rsidR="00721129" w:rsidRPr="00C527EA" w:rsidRDefault="00721129" w:rsidP="00617A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410E49" w14:textId="77777777" w:rsidR="00721129" w:rsidRPr="00AF464F" w:rsidRDefault="00721129" w:rsidP="00775F18">
            <w:pPr>
              <w:pStyle w:val="Text"/>
              <w:spacing w:before="80" w:after="80" w:line="240" w:lineRule="auto"/>
              <w:ind w:left="215" w:hanging="140"/>
            </w:pPr>
            <w:r>
              <w:t>Take moments about base of ladder.</w:t>
            </w:r>
          </w:p>
        </w:tc>
        <w:tc>
          <w:tcPr>
            <w:tcW w:w="850" w:type="dxa"/>
            <w:shd w:val="clear" w:color="auto" w:fill="auto"/>
          </w:tcPr>
          <w:p w14:paraId="09CE0E5F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109F74D" w14:textId="77777777" w:rsidR="00721129" w:rsidRPr="00AF464F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366125EE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5B3B1029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2699CD" w14:textId="77777777" w:rsidR="00721129" w:rsidRPr="00C527EA" w:rsidRDefault="00721129" w:rsidP="00617A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E718ED" w14:textId="63C05CBA" w:rsidR="00721129" w:rsidRDefault="00D44378" w:rsidP="00775F18">
            <w:pPr>
              <w:pStyle w:val="Text"/>
              <w:spacing w:before="80" w:after="80" w:line="240" w:lineRule="auto"/>
              <w:ind w:left="215" w:hanging="140"/>
            </w:pPr>
            <w:r>
              <w:t xml:space="preserve">58.8 × 5 sin 20 = </w:t>
            </w:r>
            <w:r w:rsidRPr="00082FFC">
              <w:rPr>
                <w:i/>
              </w:rPr>
              <w:t>N</w:t>
            </w:r>
            <w:r>
              <w:t xml:space="preserve"> × 10 cos 20</w:t>
            </w:r>
          </w:p>
        </w:tc>
        <w:tc>
          <w:tcPr>
            <w:tcW w:w="850" w:type="dxa"/>
            <w:shd w:val="clear" w:color="auto" w:fill="auto"/>
          </w:tcPr>
          <w:p w14:paraId="50B41290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7390FAE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1B593B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0AC09979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E7EC09" w14:textId="77777777" w:rsidR="00721129" w:rsidRPr="00C527EA" w:rsidRDefault="00721129" w:rsidP="00617A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56C166" w14:textId="511F1F18" w:rsidR="00721129" w:rsidRDefault="00D44378" w:rsidP="00775F18">
            <w:pPr>
              <w:pStyle w:val="Text"/>
              <w:spacing w:before="80" w:after="80" w:line="240" w:lineRule="auto"/>
              <w:ind w:left="215" w:hanging="140"/>
            </w:pPr>
            <w:r w:rsidRPr="00082FFC">
              <w:rPr>
                <w:i/>
              </w:rPr>
              <w:t>N</w:t>
            </w:r>
            <w:r>
              <w:t xml:space="preserve"> = 10.70… (N) (</w:t>
            </w:r>
            <w:r w:rsidR="00721129">
              <w:t xml:space="preserve">Accept </w:t>
            </w:r>
            <w:r>
              <w:t xml:space="preserve">awrt </w:t>
            </w:r>
            <w:r w:rsidR="00721129">
              <w:t>11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624665BB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B9A48E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9EAAB77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4488DB93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CC7500" w14:textId="77777777" w:rsidR="00721129" w:rsidRPr="00C527EA" w:rsidRDefault="00721129" w:rsidP="0093606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B143C3" w14:textId="77777777" w:rsidR="00721129" w:rsidRPr="00AF464F" w:rsidRDefault="00721129" w:rsidP="00775F18">
            <w:pPr>
              <w:pStyle w:val="Text"/>
              <w:spacing w:before="80" w:after="80" w:line="240" w:lineRule="auto"/>
              <w:ind w:left="215" w:hanging="140"/>
            </w:pPr>
            <w:r>
              <w:t>Resolve forces in horizontal direction.</w:t>
            </w:r>
          </w:p>
        </w:tc>
        <w:tc>
          <w:tcPr>
            <w:tcW w:w="850" w:type="dxa"/>
            <w:shd w:val="clear" w:color="auto" w:fill="auto"/>
          </w:tcPr>
          <w:p w14:paraId="5281639C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8D7345C" w14:textId="77777777" w:rsidR="00721129" w:rsidRPr="00AF464F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03007B5A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735EDDDF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5C72DE" w14:textId="77777777" w:rsidR="00721129" w:rsidRPr="00C527EA" w:rsidRDefault="00721129" w:rsidP="0093606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AF7EAC" w14:textId="31F8C1D4" w:rsidR="00721129" w:rsidRDefault="00721129" w:rsidP="00775F18">
            <w:pPr>
              <w:pStyle w:val="Text"/>
              <w:spacing w:before="80" w:after="80" w:line="240" w:lineRule="auto"/>
              <w:ind w:left="215" w:hanging="140"/>
            </w:pPr>
            <w:r>
              <w:t>Friction force on floor is 10.7</w:t>
            </w:r>
            <w:r w:rsidR="00D44378">
              <w:t>0…</w:t>
            </w:r>
            <w:r>
              <w:t xml:space="preserve"> (N</w:t>
            </w:r>
            <w:r w:rsidR="00D44378">
              <w:t>) (</w:t>
            </w:r>
            <w:r>
              <w:t xml:space="preserve">Accept </w:t>
            </w:r>
            <w:r w:rsidR="00D44378">
              <w:t xml:space="preserve">awrt </w:t>
            </w:r>
            <w:r>
              <w:t>11</w:t>
            </w:r>
            <w:r w:rsidR="00D44378">
              <w:t>)</w:t>
            </w:r>
          </w:p>
        </w:tc>
        <w:tc>
          <w:tcPr>
            <w:tcW w:w="850" w:type="dxa"/>
            <w:shd w:val="clear" w:color="auto" w:fill="auto"/>
          </w:tcPr>
          <w:p w14:paraId="019B6607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A5D057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36837C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5A8C18CE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72AC33" w14:textId="77777777" w:rsidR="00721129" w:rsidRPr="00C527EA" w:rsidRDefault="00721129" w:rsidP="0093606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44E17D" w14:textId="7D01E83D" w:rsidR="00721129" w:rsidRPr="00721129" w:rsidRDefault="00D44378" w:rsidP="00775F18">
            <w:pPr>
              <w:pStyle w:val="Text"/>
              <w:spacing w:before="80" w:after="80" w:line="240" w:lineRule="auto"/>
              <w:ind w:left="215" w:hanging="140"/>
            </w:pPr>
            <w:r w:rsidRPr="00082FFC">
              <w:rPr>
                <w:rFonts w:ascii="Calibri" w:hAnsi="Calibri"/>
                <w:i/>
              </w:rPr>
              <w:t>μ</w:t>
            </w:r>
            <w:r w:rsidRPr="00082FFC">
              <w:rPr>
                <w:i/>
              </w:rPr>
              <w:t>R</w:t>
            </w:r>
            <w:r>
              <w:t xml:space="preserve"> = 0.3 × 58.8</w:t>
            </w:r>
          </w:p>
        </w:tc>
        <w:tc>
          <w:tcPr>
            <w:tcW w:w="850" w:type="dxa"/>
            <w:shd w:val="clear" w:color="auto" w:fill="auto"/>
          </w:tcPr>
          <w:p w14:paraId="708B64C1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EA532FB" w14:textId="77777777" w:rsidR="00721129" w:rsidRPr="00AF464F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A18C32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37DD7447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A06AFB" w14:textId="77777777" w:rsidR="00721129" w:rsidRPr="00C527EA" w:rsidRDefault="00721129" w:rsidP="0093606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34F859" w14:textId="27368F8A" w:rsidR="00721129" w:rsidRPr="00DE2BF0" w:rsidRDefault="00D44378" w:rsidP="00775F18">
            <w:pPr>
              <w:pStyle w:val="Text"/>
              <w:spacing w:before="80" w:after="80" w:line="240" w:lineRule="auto"/>
              <w:ind w:left="215" w:hanging="140"/>
            </w:pPr>
            <w:r w:rsidRPr="00DE2BF0">
              <w:t>= 17.6 (N)</w:t>
            </w:r>
          </w:p>
        </w:tc>
        <w:tc>
          <w:tcPr>
            <w:tcW w:w="850" w:type="dxa"/>
            <w:shd w:val="clear" w:color="auto" w:fill="auto"/>
          </w:tcPr>
          <w:p w14:paraId="5F284E04" w14:textId="77777777" w:rsidR="00721129" w:rsidRP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845C792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805F6E5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037FFF3F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C28D67" w14:textId="77777777" w:rsidR="00721129" w:rsidRPr="00C527EA" w:rsidRDefault="00721129" w:rsidP="0093606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B77871" w14:textId="3591F4E6" w:rsidR="00721129" w:rsidRDefault="00D44378" w:rsidP="00775F18">
            <w:pPr>
              <w:pStyle w:val="Text"/>
              <w:spacing w:before="80" w:after="80" w:line="240" w:lineRule="auto"/>
              <w:ind w:left="215" w:hanging="140"/>
            </w:pPr>
            <w:r>
              <w:t xml:space="preserve">&gt; </w:t>
            </w:r>
            <w:r w:rsidRPr="00082FFC">
              <w:rPr>
                <w:i/>
              </w:rPr>
              <w:t>F</w:t>
            </w:r>
          </w:p>
        </w:tc>
        <w:tc>
          <w:tcPr>
            <w:tcW w:w="850" w:type="dxa"/>
            <w:shd w:val="clear" w:color="auto" w:fill="auto"/>
          </w:tcPr>
          <w:p w14:paraId="40946097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74A5D05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1ADF4C54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5975D21A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6FC75C" w14:textId="77777777" w:rsidR="00721129" w:rsidRPr="00C527EA" w:rsidRDefault="00721129" w:rsidP="0093606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400C75" w14:textId="3B6CDD44" w:rsidR="00721129" w:rsidRDefault="00D44378" w:rsidP="00775F18">
            <w:pPr>
              <w:pStyle w:val="Text"/>
              <w:spacing w:before="80" w:after="80" w:line="240" w:lineRule="auto"/>
              <w:ind w:left="215" w:hanging="140"/>
            </w:pPr>
            <w:r>
              <w:t xml:space="preserve">So </w:t>
            </w:r>
            <w:r w:rsidR="00721129">
              <w:t>does not slip.</w:t>
            </w:r>
          </w:p>
        </w:tc>
        <w:tc>
          <w:tcPr>
            <w:tcW w:w="850" w:type="dxa"/>
            <w:shd w:val="clear" w:color="auto" w:fill="auto"/>
          </w:tcPr>
          <w:p w14:paraId="232ABDE5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9C3C86B" w14:textId="77777777" w:rsidR="00721129" w:rsidRDefault="00721129" w:rsidP="00264E2C">
            <w:pPr>
              <w:pStyle w:val="Text"/>
              <w:spacing w:before="80" w:after="80" w:line="240" w:lineRule="auto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6EC7CA0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721129" w:rsidRPr="00AF464F" w14:paraId="6BA87A9B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0A1055" w14:textId="77777777" w:rsidR="00721129" w:rsidRPr="00C527EA" w:rsidRDefault="00721129" w:rsidP="0093606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213B09" w14:textId="77777777" w:rsidR="00721129" w:rsidRDefault="00721129" w:rsidP="0093606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6E29DE9" w14:textId="77777777" w:rsidR="00721129" w:rsidRDefault="00721129" w:rsidP="007211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3)</w:t>
            </w:r>
          </w:p>
        </w:tc>
        <w:tc>
          <w:tcPr>
            <w:tcW w:w="709" w:type="dxa"/>
            <w:shd w:val="clear" w:color="auto" w:fill="auto"/>
          </w:tcPr>
          <w:p w14:paraId="6ED0E515" w14:textId="77777777" w:rsidR="00721129" w:rsidRDefault="00721129" w:rsidP="0072112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EF15721" w14:textId="77777777" w:rsidR="00721129" w:rsidRPr="00AF464F" w:rsidRDefault="00721129" w:rsidP="00721129">
            <w:pPr>
              <w:pStyle w:val="Text"/>
              <w:jc w:val="center"/>
            </w:pPr>
          </w:p>
        </w:tc>
      </w:tr>
      <w:tr w:rsidR="00936066" w:rsidRPr="00AF464F" w14:paraId="45C1009D" w14:textId="77777777" w:rsidTr="005E38FD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974828C" w14:textId="77777777" w:rsidR="00936066" w:rsidRPr="00AF464F" w:rsidRDefault="00614D58" w:rsidP="00936066">
            <w:pPr>
              <w:pStyle w:val="Marks"/>
              <w:framePr w:hSpace="0" w:wrap="auto" w:hAnchor="text" w:xAlign="left" w:yAlign="inline"/>
            </w:pPr>
            <w:r>
              <w:t>(1</w:t>
            </w:r>
            <w:r w:rsidR="007B49A8">
              <w:t>7</w:t>
            </w:r>
            <w:r w:rsidR="00936066" w:rsidRPr="00AF464F">
              <w:t xml:space="preserve"> marks)</w:t>
            </w:r>
          </w:p>
        </w:tc>
      </w:tr>
      <w:tr w:rsidR="00936066" w:rsidRPr="00AF464F" w14:paraId="599D2A76" w14:textId="77777777" w:rsidTr="005E38FD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4B1711B" w14:textId="77777777" w:rsidR="00082FFC" w:rsidRDefault="00936066" w:rsidP="00E235EE">
            <w:pPr>
              <w:pStyle w:val="Text"/>
              <w:jc w:val="center"/>
              <w:rPr>
                <w:b/>
              </w:rPr>
            </w:pPr>
            <w:r w:rsidRPr="00082FFC">
              <w:rPr>
                <w:b/>
              </w:rPr>
              <w:t>Notes</w:t>
            </w:r>
          </w:p>
          <w:p w14:paraId="064CFFEA" w14:textId="77777777" w:rsidR="00515C01" w:rsidRDefault="00515C01" w:rsidP="00E235EE">
            <w:pPr>
              <w:pStyle w:val="Text"/>
              <w:jc w:val="center"/>
              <w:rPr>
                <w:b/>
              </w:rPr>
            </w:pPr>
          </w:p>
          <w:p w14:paraId="1BEC76FB" w14:textId="39DFD15D" w:rsidR="00515C01" w:rsidRPr="00082FFC" w:rsidRDefault="00515C01" w:rsidP="00E235EE">
            <w:pPr>
              <w:pStyle w:val="Text"/>
              <w:jc w:val="center"/>
              <w:rPr>
                <w:b/>
              </w:rPr>
            </w:pPr>
          </w:p>
        </w:tc>
      </w:tr>
    </w:tbl>
    <w:p w14:paraId="0C0E3AAB" w14:textId="77777777" w:rsidR="00E235EE" w:rsidRDefault="00E235EE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F464F" w:rsidRPr="00AF464F" w14:paraId="0D1E72AF" w14:textId="77777777" w:rsidTr="0072112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B4CA1A0" w14:textId="5A6FBF64" w:rsidR="00AF464F" w:rsidRPr="00AF464F" w:rsidRDefault="00AF464F" w:rsidP="00721129">
            <w:pPr>
              <w:pStyle w:val="TableHead"/>
              <w:framePr w:hSpace="0" w:wrap="auto" w:hAnchor="text" w:xAlign="left" w:yAlign="inline"/>
            </w:pPr>
            <w:r w:rsidRPr="00AF464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5E128E1" w14:textId="77777777" w:rsidR="00AF464F" w:rsidRPr="00AF464F" w:rsidRDefault="00AF464F" w:rsidP="00721129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EA0A97" w14:textId="77777777" w:rsidR="00AF464F" w:rsidRPr="00AF464F" w:rsidRDefault="00AF464F" w:rsidP="00721129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2A52E4E" w14:textId="77777777" w:rsidR="00AF464F" w:rsidRPr="00AF464F" w:rsidRDefault="00AF464F" w:rsidP="00721129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35EE2C18" w14:textId="77777777" w:rsidR="00AF464F" w:rsidRPr="00AF464F" w:rsidRDefault="00721129" w:rsidP="00721129">
            <w:pPr>
              <w:pStyle w:val="TableHead"/>
              <w:framePr w:hSpace="0" w:wrap="auto" w:hAnchor="text" w:xAlign="left" w:yAlign="inline"/>
            </w:pPr>
            <w:r w:rsidRPr="00721129">
              <w:t>Pearson Progression Step and Progress descriptor</w:t>
            </w:r>
          </w:p>
        </w:tc>
      </w:tr>
      <w:tr w:rsidR="001E58B9" w:rsidRPr="00AF464F" w14:paraId="03604CB6" w14:textId="77777777" w:rsidTr="00082FFC">
        <w:trPr>
          <w:trHeight w:hRule="exact" w:val="794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4224E82" w14:textId="77777777" w:rsidR="001E58B9" w:rsidRPr="00462620" w:rsidRDefault="001E58B9" w:rsidP="001E58B9">
            <w:pPr>
              <w:pStyle w:val="Text"/>
              <w:jc w:val="center"/>
              <w:rPr>
                <w:b/>
              </w:rPr>
            </w:pPr>
            <w:r w:rsidRPr="00462620">
              <w:rPr>
                <w:b/>
              </w:rPr>
              <w:t>2</w:t>
            </w: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132AAE24" w14:textId="77470D47" w:rsidR="001E58B9" w:rsidRPr="00691593" w:rsidRDefault="001E58B9" w:rsidP="000F2428">
            <w:pPr>
              <w:pStyle w:val="Text"/>
              <w:tabs>
                <w:tab w:val="left" w:pos="4846"/>
              </w:tabs>
              <w:spacing w:line="240" w:lineRule="auto"/>
              <w:ind w:left="216" w:hanging="141"/>
            </w:pPr>
            <w:r>
              <w:t xml:space="preserve">No net force means </w:t>
            </w:r>
            <w:r w:rsidRPr="00E53322">
              <w:rPr>
                <w:position w:val="-12"/>
              </w:rPr>
              <w:object w:dxaOrig="1320" w:dyaOrig="340" w14:anchorId="229B883B">
                <v:shape id="_x0000_i1026" type="#_x0000_t75" style="width:66.75pt;height:17.25pt" o:ole="">
                  <v:imagedata r:id="rId10" o:title=""/>
                </v:shape>
                <o:OLEObject Type="Embed" ProgID="Equation.DSMT4" ShapeID="_x0000_i1026" DrawAspect="Content" ObjectID="_1573557048" r:id="rId11"/>
              </w:object>
            </w:r>
            <w:r w:rsidRPr="006E14F3">
              <w:rPr>
                <w:position w:val="-28"/>
              </w:rPr>
              <w:object w:dxaOrig="1840" w:dyaOrig="660" w14:anchorId="49F6B28F">
                <v:shape id="_x0000_i1027" type="#_x0000_t75" style="width:78.75pt;height:28.5pt" o:ole="">
                  <v:imagedata r:id="rId12" o:title=""/>
                </v:shape>
                <o:OLEObject Type="Embed" ProgID="Equation.DSMT4" ShapeID="_x0000_i1027" DrawAspect="Content" ObjectID="_1573557049" r:id="rId13"/>
              </w:objec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6767578B" w14:textId="3B8A9D13" w:rsidR="001E58B9" w:rsidRPr="00721129" w:rsidRDefault="001E58B9" w:rsidP="00082FF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965FBE" w14:textId="4FB8C7F4" w:rsidR="001E58B9" w:rsidRPr="00AF464F" w:rsidRDefault="001E58B9" w:rsidP="00082FF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2B0D8D4" w14:textId="77777777" w:rsidR="001E58B9" w:rsidRDefault="001E58B9" w:rsidP="001E58B9">
            <w:pPr>
              <w:pStyle w:val="Text"/>
              <w:jc w:val="center"/>
            </w:pPr>
            <w:r>
              <w:t>4</w:t>
            </w:r>
            <w:r w:rsidRPr="00082FFC">
              <w:t>th</w:t>
            </w:r>
          </w:p>
          <w:p w14:paraId="5DE3B33E" w14:textId="4D802509" w:rsidR="00805022" w:rsidRPr="00805022" w:rsidRDefault="00805022" w:rsidP="001E58B9">
            <w:pPr>
              <w:pStyle w:val="Text"/>
              <w:jc w:val="center"/>
            </w:pPr>
            <w:r w:rsidRPr="00805022">
              <w:t>Calculate resultant forces using vectors</w:t>
            </w:r>
            <w:r w:rsidR="00335FB0">
              <w:t>.</w:t>
            </w:r>
          </w:p>
        </w:tc>
      </w:tr>
      <w:tr w:rsidR="001E58B9" w:rsidRPr="00AF464F" w14:paraId="0C39BB96" w14:textId="77777777" w:rsidTr="00082FFC">
        <w:trPr>
          <w:trHeight w:hRule="exact" w:val="567"/>
          <w:jc w:val="center"/>
        </w:trPr>
        <w:tc>
          <w:tcPr>
            <w:tcW w:w="817" w:type="dxa"/>
            <w:vMerge/>
            <w:shd w:val="clear" w:color="auto" w:fill="auto"/>
          </w:tcPr>
          <w:p w14:paraId="6DA7D2C4" w14:textId="77777777" w:rsidR="001E58B9" w:rsidRPr="00462620" w:rsidRDefault="001E58B9" w:rsidP="001E58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4D9A58" w14:textId="3DAC4237" w:rsidR="001E58B9" w:rsidRDefault="001E58B9" w:rsidP="000F2428">
            <w:pPr>
              <w:pStyle w:val="Text"/>
              <w:ind w:left="216" w:hanging="141"/>
            </w:pPr>
            <w:r>
              <w:t>So</w:t>
            </w:r>
            <w:r w:rsidRPr="00082FFC">
              <w:rPr>
                <w:i/>
              </w:rPr>
              <w:t xml:space="preserve"> f</w:t>
            </w:r>
            <w:r>
              <w:t xml:space="preserve"> = −5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6E270698" w14:textId="77777777" w:rsidR="001E58B9" w:rsidRDefault="001E58B9" w:rsidP="00082FF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A34F33F" w14:textId="77777777" w:rsidR="001E58B9" w:rsidRDefault="001E58B9" w:rsidP="00082FFC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C64A5CF" w14:textId="77777777" w:rsidR="001E58B9" w:rsidRDefault="001E58B9" w:rsidP="001E58B9">
            <w:pPr>
              <w:pStyle w:val="Text"/>
              <w:jc w:val="center"/>
            </w:pPr>
          </w:p>
        </w:tc>
      </w:tr>
      <w:tr w:rsidR="001E58B9" w:rsidRPr="00AF464F" w14:paraId="10D7F8F3" w14:textId="77777777" w:rsidTr="00082FFC">
        <w:trPr>
          <w:trHeight w:hRule="exact" w:val="567"/>
          <w:jc w:val="center"/>
        </w:trPr>
        <w:tc>
          <w:tcPr>
            <w:tcW w:w="817" w:type="dxa"/>
            <w:vMerge/>
            <w:shd w:val="clear" w:color="auto" w:fill="auto"/>
          </w:tcPr>
          <w:p w14:paraId="1DDE249D" w14:textId="77777777" w:rsidR="001E58B9" w:rsidRPr="00462620" w:rsidRDefault="001E58B9" w:rsidP="001E58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2F5A92" w14:textId="77777777" w:rsidR="001E58B9" w:rsidRDefault="001E58B9" w:rsidP="000F2428">
            <w:pPr>
              <w:pStyle w:val="Text"/>
              <w:ind w:left="216" w:hanging="141"/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29B29471" w14:textId="77777777" w:rsidR="001E58B9" w:rsidRDefault="001E58B9" w:rsidP="00082FF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2F58133" w14:textId="77777777" w:rsidR="001E58B9" w:rsidRDefault="001E58B9" w:rsidP="00082FF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F6A6CAC" w14:textId="77777777" w:rsidR="001E58B9" w:rsidRDefault="001E58B9" w:rsidP="001E58B9">
            <w:pPr>
              <w:pStyle w:val="Text"/>
              <w:jc w:val="center"/>
            </w:pPr>
          </w:p>
        </w:tc>
      </w:tr>
      <w:tr w:rsidR="001E58B9" w:rsidRPr="00AF464F" w14:paraId="548D8B22" w14:textId="77777777" w:rsidTr="00C5062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8763C6C" w14:textId="77777777" w:rsidR="001E58B9" w:rsidRPr="00462620" w:rsidRDefault="001E58B9" w:rsidP="001E58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7AF8D346" w14:textId="01D4B440" w:rsidR="001E58B9" w:rsidRPr="00F16F61" w:rsidRDefault="001E58B9" w:rsidP="000F2428">
            <w:pPr>
              <w:pStyle w:val="Text"/>
              <w:ind w:left="216" w:hanging="141"/>
            </w:pPr>
            <w:r>
              <w:t xml:space="preserve">Use of moment = force </w:t>
            </w:r>
            <m:oMath>
              <m:r>
                <w:rPr>
                  <w:rFonts w:ascii="Cambria Math" w:hAnsi="Cambria Math"/>
                </w:rPr>
                <m:t>×</m:t>
              </m:r>
            </m:oMath>
            <w:r>
              <w:t xml:space="preserve"> perpendicular distance from pivot.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36CE0EAE" w14:textId="77777777" w:rsidR="001E58B9" w:rsidRPr="00721129" w:rsidRDefault="001E58B9" w:rsidP="001E58B9">
            <w:pPr>
              <w:pStyle w:val="Text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15F292" w14:textId="77777777" w:rsidR="001E58B9" w:rsidRPr="00AF464F" w:rsidRDefault="001E58B9" w:rsidP="001E58B9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03C2C42C" w14:textId="77777777" w:rsidR="00CA441B" w:rsidRDefault="001E58B9" w:rsidP="001E58B9">
            <w:pPr>
              <w:pStyle w:val="Text"/>
              <w:jc w:val="center"/>
            </w:pPr>
            <w:r>
              <w:t>5</w:t>
            </w:r>
            <w:r w:rsidRPr="00CA441B">
              <w:rPr>
                <w:vertAlign w:val="superscript"/>
              </w:rPr>
              <w:t>th</w:t>
            </w:r>
          </w:p>
          <w:p w14:paraId="570777D8" w14:textId="4819A994" w:rsidR="001E58B9" w:rsidRPr="00AF464F" w:rsidRDefault="00805022" w:rsidP="001E58B9">
            <w:pPr>
              <w:pStyle w:val="Text"/>
              <w:jc w:val="center"/>
            </w:pPr>
            <w:r w:rsidRPr="00805022">
              <w:t>Find resultant moments by considering direction</w:t>
            </w:r>
            <w:r w:rsidR="00335FB0">
              <w:t>.</w:t>
            </w:r>
          </w:p>
        </w:tc>
      </w:tr>
      <w:tr w:rsidR="001E58B9" w:rsidRPr="00AF464F" w14:paraId="1B252C15" w14:textId="77777777" w:rsidTr="00C5062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1F863F" w14:textId="77777777" w:rsidR="001E58B9" w:rsidRDefault="001E58B9" w:rsidP="001E58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6DF222" w14:textId="6793157B" w:rsidR="001E58B9" w:rsidRDefault="001E58B9" w:rsidP="000F2428">
            <w:pPr>
              <w:pStyle w:val="Text"/>
              <w:ind w:left="216" w:hanging="141"/>
            </w:pPr>
            <w:r>
              <w:t>Moment = 2 × 1 + 3 × 3 + 5</w:t>
            </w:r>
            <w:r w:rsidR="00DE2BF0">
              <w:t xml:space="preserve"> </w:t>
            </w:r>
            <w:r>
              <w:t>× 3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55EED49F" w14:textId="77777777" w:rsidR="001E58B9" w:rsidRPr="00721129" w:rsidRDefault="001E58B9" w:rsidP="001E58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65FC289" w14:textId="77777777" w:rsidR="001E58B9" w:rsidRDefault="001E58B9" w:rsidP="001E58B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2B6D563" w14:textId="77777777" w:rsidR="001E58B9" w:rsidRDefault="001E58B9" w:rsidP="001E58B9">
            <w:pPr>
              <w:pStyle w:val="Text"/>
              <w:jc w:val="center"/>
            </w:pPr>
          </w:p>
        </w:tc>
      </w:tr>
      <w:tr w:rsidR="001E58B9" w:rsidRPr="00AF464F" w14:paraId="57EC94DD" w14:textId="77777777" w:rsidTr="00C5062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18D16E" w14:textId="77777777" w:rsidR="001E58B9" w:rsidRDefault="001E58B9" w:rsidP="001E58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2764D1" w14:textId="250CCE10" w:rsidR="001E58B9" w:rsidRDefault="001E58B9" w:rsidP="000F2428">
            <w:pPr>
              <w:pStyle w:val="Text"/>
              <w:ind w:left="216" w:hanging="141"/>
            </w:pPr>
            <w:r>
              <w:t>= 26 N cm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05538982" w14:textId="28956F79" w:rsidR="001E58B9" w:rsidRDefault="001E58B9" w:rsidP="001E58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709" w:type="dxa"/>
            <w:shd w:val="clear" w:color="auto" w:fill="auto"/>
          </w:tcPr>
          <w:p w14:paraId="70CF030F" w14:textId="77777777" w:rsidR="001E58B9" w:rsidRDefault="001E58B9" w:rsidP="001E58B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0B5578D" w14:textId="77777777" w:rsidR="001E58B9" w:rsidRDefault="001E58B9" w:rsidP="001E58B9">
            <w:pPr>
              <w:pStyle w:val="Text"/>
              <w:jc w:val="center"/>
            </w:pPr>
          </w:p>
        </w:tc>
      </w:tr>
      <w:tr w:rsidR="001E58B9" w:rsidRPr="00AF464F" w14:paraId="00DEAD7E" w14:textId="77777777" w:rsidTr="00C5062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17B78E" w14:textId="77777777" w:rsidR="001E58B9" w:rsidRDefault="001E58B9" w:rsidP="001E58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E9912F" w14:textId="009707DC" w:rsidR="001E58B9" w:rsidRDefault="001E58B9" w:rsidP="000F2428">
            <w:pPr>
              <w:pStyle w:val="Text"/>
              <w:ind w:left="216" w:hanging="141"/>
            </w:pPr>
            <w:r>
              <w:t>= 0.26 N m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1D73A6AC" w14:textId="05B805C7" w:rsidR="001E58B9" w:rsidRDefault="001E58B9" w:rsidP="001E58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709" w:type="dxa"/>
            <w:shd w:val="clear" w:color="auto" w:fill="auto"/>
          </w:tcPr>
          <w:p w14:paraId="78CDCBDA" w14:textId="77777777" w:rsidR="001E58B9" w:rsidRDefault="001E58B9" w:rsidP="001E58B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A127351" w14:textId="77777777" w:rsidR="001E58B9" w:rsidRDefault="001E58B9" w:rsidP="001E58B9">
            <w:pPr>
              <w:pStyle w:val="Text"/>
              <w:jc w:val="center"/>
            </w:pPr>
          </w:p>
        </w:tc>
      </w:tr>
      <w:tr w:rsidR="001E58B9" w:rsidRPr="00AF464F" w14:paraId="3EF5931A" w14:textId="77777777" w:rsidTr="00C5062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B25DB0" w14:textId="77777777" w:rsidR="001E58B9" w:rsidRDefault="001E58B9" w:rsidP="001E58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C11B81" w14:textId="77777777" w:rsidR="001E58B9" w:rsidRDefault="001E58B9" w:rsidP="001E58B9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6D48FEE6" w14:textId="77777777" w:rsidR="001E58B9" w:rsidRDefault="001E58B9" w:rsidP="001E58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2467B1FF" w14:textId="77777777" w:rsidR="001E58B9" w:rsidRDefault="001E58B9" w:rsidP="001E58B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924419A" w14:textId="77777777" w:rsidR="001E58B9" w:rsidRDefault="001E58B9" w:rsidP="001E58B9">
            <w:pPr>
              <w:pStyle w:val="Text"/>
              <w:jc w:val="center"/>
            </w:pPr>
          </w:p>
        </w:tc>
      </w:tr>
      <w:tr w:rsidR="001E58B9" w:rsidRPr="00AF464F" w14:paraId="5593D38E" w14:textId="77777777" w:rsidTr="005E38FD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E192455" w14:textId="71CD5C2C" w:rsidR="001E58B9" w:rsidRPr="00AF464F" w:rsidRDefault="00F907E5" w:rsidP="001E58B9">
            <w:pPr>
              <w:pStyle w:val="Marks"/>
              <w:framePr w:hSpace="0" w:wrap="auto" w:hAnchor="text" w:xAlign="left" w:yAlign="inline"/>
            </w:pPr>
            <w:r>
              <w:t>(6</w:t>
            </w:r>
            <w:r w:rsidR="001E58B9" w:rsidRPr="00AF464F">
              <w:t xml:space="preserve"> marks)</w:t>
            </w:r>
          </w:p>
        </w:tc>
      </w:tr>
      <w:tr w:rsidR="001E58B9" w:rsidRPr="00AF464F" w14:paraId="3A8E0FB4" w14:textId="77777777" w:rsidTr="005E38FD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3026516" w14:textId="77777777" w:rsidR="00082FFC" w:rsidRDefault="001E58B9" w:rsidP="00C07BEE">
            <w:pPr>
              <w:pStyle w:val="TableHead"/>
              <w:framePr w:hSpace="0" w:wrap="auto" w:hAnchor="text" w:xAlign="left" w:yAlign="inline"/>
            </w:pPr>
            <w:r w:rsidRPr="00AF464F">
              <w:t>Notes</w:t>
            </w:r>
          </w:p>
          <w:p w14:paraId="1DECD5DC" w14:textId="77777777" w:rsidR="00515C01" w:rsidRDefault="00515C01" w:rsidP="00C07BEE">
            <w:pPr>
              <w:pStyle w:val="TableHead"/>
              <w:framePr w:hSpace="0" w:wrap="auto" w:hAnchor="text" w:xAlign="left" w:yAlign="inline"/>
            </w:pPr>
          </w:p>
          <w:p w14:paraId="46FEDDC1" w14:textId="1F46BC98" w:rsidR="00515C01" w:rsidRPr="00AF464F" w:rsidRDefault="00515C01" w:rsidP="00C07BEE">
            <w:pPr>
              <w:pStyle w:val="TableHead"/>
              <w:framePr w:hSpace="0" w:wrap="auto" w:hAnchor="text" w:xAlign="left" w:yAlign="inline"/>
            </w:pPr>
          </w:p>
        </w:tc>
      </w:tr>
    </w:tbl>
    <w:p w14:paraId="6B34915B" w14:textId="1DBC3E1F" w:rsidR="000D72CB" w:rsidRDefault="000D72CB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F464F" w:rsidRPr="00AF464F" w14:paraId="1F7C2022" w14:textId="77777777" w:rsidTr="0072112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AB94878" w14:textId="77777777" w:rsidR="00AF464F" w:rsidRPr="00AF464F" w:rsidRDefault="00AF464F" w:rsidP="00721129">
            <w:pPr>
              <w:pStyle w:val="TableHead"/>
              <w:framePr w:hSpace="0" w:wrap="auto" w:hAnchor="text" w:xAlign="left" w:yAlign="inline"/>
            </w:pPr>
            <w:r w:rsidRPr="00AF464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11DF98A" w14:textId="77777777" w:rsidR="00AF464F" w:rsidRPr="00AF464F" w:rsidRDefault="00AF464F" w:rsidP="00721129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5FAE3B9" w14:textId="77777777" w:rsidR="00AF464F" w:rsidRPr="00AF464F" w:rsidRDefault="00AF464F" w:rsidP="00721129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4FEF9B6" w14:textId="77777777" w:rsidR="00AF464F" w:rsidRPr="00AF464F" w:rsidRDefault="00AF464F" w:rsidP="00721129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04BE9C3A" w14:textId="77777777" w:rsidR="00AF464F" w:rsidRPr="00AF464F" w:rsidRDefault="00721129" w:rsidP="00721129">
            <w:pPr>
              <w:pStyle w:val="TableHead"/>
              <w:framePr w:hSpace="0" w:wrap="auto" w:hAnchor="text" w:xAlign="left" w:yAlign="inline"/>
            </w:pPr>
            <w:r w:rsidRPr="00721129">
              <w:t>Pearson Progression Step and Progress descriptor</w:t>
            </w:r>
          </w:p>
        </w:tc>
      </w:tr>
      <w:tr w:rsidR="00721129" w:rsidRPr="00AF464F" w14:paraId="3946D63F" w14:textId="77777777" w:rsidTr="005E38FD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7E981A1" w14:textId="77777777" w:rsidR="00721129" w:rsidRPr="004511AA" w:rsidRDefault="00721129" w:rsidP="005E38FD">
            <w:pPr>
              <w:pStyle w:val="Text"/>
              <w:jc w:val="center"/>
              <w:rPr>
                <w:b/>
              </w:rPr>
            </w:pPr>
            <w:r w:rsidRPr="004511AA">
              <w:rPr>
                <w:b/>
              </w:rPr>
              <w:t>3</w:t>
            </w: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541EF00E" w14:textId="617EA813" w:rsidR="00721129" w:rsidRPr="00AF464F" w:rsidRDefault="00721129" w:rsidP="00173C9C">
            <w:pPr>
              <w:pStyle w:val="Text"/>
              <w:spacing w:before="80" w:after="80" w:line="240" w:lineRule="auto"/>
              <w:ind w:firstLine="75"/>
            </w:pPr>
            <w:r>
              <w:t xml:space="preserve">Net force is </w:t>
            </w:r>
            <w:r w:rsidR="000D72CB" w:rsidRPr="00082FFC">
              <w:rPr>
                <w:b/>
              </w:rPr>
              <w:t>C</w:t>
            </w:r>
            <w:r w:rsidR="000D72CB">
              <w:t xml:space="preserve"> + </w:t>
            </w:r>
            <w:r w:rsidR="000D72CB" w:rsidRPr="00082FFC">
              <w:rPr>
                <w:b/>
              </w:rPr>
              <w:t>W</w:t>
            </w:r>
          </w:p>
        </w:tc>
        <w:tc>
          <w:tcPr>
            <w:tcW w:w="850" w:type="dxa"/>
            <w:shd w:val="clear" w:color="auto" w:fill="auto"/>
          </w:tcPr>
          <w:p w14:paraId="41EC1896" w14:textId="77777777" w:rsidR="00721129" w:rsidRPr="00721129" w:rsidRDefault="00721129" w:rsidP="00721129">
            <w:pPr>
              <w:pStyle w:val="Text"/>
              <w:spacing w:after="240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978019F" w14:textId="77777777" w:rsidR="00721129" w:rsidRPr="00AF464F" w:rsidRDefault="00721129" w:rsidP="00721129">
            <w:pPr>
              <w:pStyle w:val="Text"/>
              <w:spacing w:after="240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66517A71" w14:textId="77777777" w:rsidR="00CA441B" w:rsidRDefault="001D11E1" w:rsidP="00721129">
            <w:pPr>
              <w:pStyle w:val="Text"/>
              <w:jc w:val="center"/>
            </w:pPr>
            <w:r>
              <w:t>4</w:t>
            </w:r>
            <w:r w:rsidRPr="00CA441B">
              <w:rPr>
                <w:vertAlign w:val="superscript"/>
              </w:rPr>
              <w:t>t</w:t>
            </w:r>
            <w:r w:rsidR="00721129" w:rsidRPr="00CA441B">
              <w:rPr>
                <w:vertAlign w:val="superscript"/>
              </w:rPr>
              <w:t>h</w:t>
            </w:r>
          </w:p>
          <w:p w14:paraId="2BE2DD0C" w14:textId="1B8B6E68" w:rsidR="00721129" w:rsidRPr="00AF464F" w:rsidRDefault="001D11E1" w:rsidP="00721129">
            <w:pPr>
              <w:pStyle w:val="Text"/>
              <w:jc w:val="center"/>
            </w:pPr>
            <w:r w:rsidRPr="001D11E1">
              <w:t>Calculate resultant forces using vectors</w:t>
            </w:r>
            <w:r w:rsidR="00335FB0">
              <w:t>.</w:t>
            </w:r>
          </w:p>
        </w:tc>
      </w:tr>
      <w:tr w:rsidR="00721129" w:rsidRPr="00AF464F" w14:paraId="359AE0CB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961443" w14:textId="77777777" w:rsidR="00721129" w:rsidRPr="004511AA" w:rsidRDefault="00721129" w:rsidP="005E38F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944554" w14:textId="5302D99C" w:rsidR="00721129" w:rsidRDefault="000D72CB" w:rsidP="00173C9C">
            <w:pPr>
              <w:pStyle w:val="Text"/>
              <w:spacing w:before="80" w:after="80" w:line="240" w:lineRule="auto"/>
              <w:ind w:firstLine="75"/>
            </w:pPr>
            <w:r w:rsidRPr="000D72CB">
              <w:rPr>
                <w:position w:val="-28"/>
              </w:rPr>
              <w:object w:dxaOrig="660" w:dyaOrig="660" w14:anchorId="04EFA9F4">
                <v:shape id="_x0000_i1028" type="#_x0000_t75" style="width:33pt;height:33pt" o:ole="">
                  <v:imagedata r:id="rId14" o:title=""/>
                </v:shape>
                <o:OLEObject Type="Embed" ProgID="Equation.DSMT4" ShapeID="_x0000_i1028" DrawAspect="Content" ObjectID="_1573557050" r:id="rId15"/>
              </w:object>
            </w:r>
          </w:p>
        </w:tc>
        <w:tc>
          <w:tcPr>
            <w:tcW w:w="850" w:type="dxa"/>
            <w:shd w:val="clear" w:color="auto" w:fill="auto"/>
          </w:tcPr>
          <w:p w14:paraId="20346C14" w14:textId="77777777" w:rsidR="00721129" w:rsidRPr="00721129" w:rsidRDefault="00721129" w:rsidP="00721129">
            <w:pPr>
              <w:pStyle w:val="Text"/>
              <w:spacing w:after="24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622F676" w14:textId="77777777" w:rsidR="00721129" w:rsidRDefault="00721129" w:rsidP="00721129">
            <w:pPr>
              <w:pStyle w:val="Text"/>
              <w:spacing w:after="24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655D360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112818FD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AE9A33" w14:textId="77777777" w:rsidR="00721129" w:rsidRPr="004511AA" w:rsidRDefault="00721129" w:rsidP="005E38F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5E50D2" w14:textId="77777777" w:rsidR="00721129" w:rsidRDefault="00721129" w:rsidP="00173C9C">
            <w:pPr>
              <w:pStyle w:val="Text"/>
              <w:spacing w:before="80" w:after="80" w:line="240" w:lineRule="auto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274F6E45" w14:textId="77777777" w:rsidR="00721129" w:rsidRDefault="00721129" w:rsidP="00082F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D4608C9" w14:textId="77777777" w:rsidR="00721129" w:rsidRDefault="00721129" w:rsidP="00082FFC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72CBD7F0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2B70CE67" w14:textId="77777777" w:rsidTr="005E38FD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A534CB2" w14:textId="77777777" w:rsidR="00721129" w:rsidRPr="004511AA" w:rsidRDefault="00721129" w:rsidP="007D1C0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78B217A3" w14:textId="2F63276A" w:rsidR="00721129" w:rsidRPr="00AF464F" w:rsidRDefault="00721129" w:rsidP="00173C9C">
            <w:pPr>
              <w:pStyle w:val="Text"/>
              <w:spacing w:before="80" w:after="80" w:line="240" w:lineRule="auto"/>
              <w:ind w:firstLine="75"/>
            </w:pPr>
            <w:r>
              <w:t>Use of N</w:t>
            </w:r>
            <w:r w:rsidR="000D72CB">
              <w:t xml:space="preserve">ewton’s </w:t>
            </w:r>
            <w:r>
              <w:t>2</w:t>
            </w:r>
            <w:r w:rsidR="000D72CB" w:rsidRPr="00CA441B">
              <w:t>nd</w:t>
            </w:r>
            <w:r w:rsidR="000D72CB">
              <w:t xml:space="preserve"> </w:t>
            </w:r>
            <w:r>
              <w:t>L</w:t>
            </w:r>
            <w:r w:rsidR="000D72CB">
              <w:t>aw.</w:t>
            </w:r>
          </w:p>
        </w:tc>
        <w:tc>
          <w:tcPr>
            <w:tcW w:w="850" w:type="dxa"/>
            <w:shd w:val="clear" w:color="auto" w:fill="auto"/>
          </w:tcPr>
          <w:p w14:paraId="6341B349" w14:textId="77777777" w:rsidR="00721129" w:rsidRPr="00721129" w:rsidRDefault="00721129" w:rsidP="00721129">
            <w:pPr>
              <w:pStyle w:val="Text"/>
              <w:spacing w:after="240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A87E716" w14:textId="77777777" w:rsidR="00721129" w:rsidRPr="00AF464F" w:rsidRDefault="00721129" w:rsidP="00721129">
            <w:pPr>
              <w:pStyle w:val="Text"/>
              <w:spacing w:after="240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03953E8A" w14:textId="77777777" w:rsidR="00721129" w:rsidRDefault="00721129" w:rsidP="00721129">
            <w:pPr>
              <w:pStyle w:val="Text"/>
              <w:jc w:val="center"/>
            </w:pPr>
            <w:r>
              <w:t>5</w:t>
            </w:r>
            <w:r w:rsidRPr="00082FFC">
              <w:t>th</w:t>
            </w:r>
          </w:p>
          <w:p w14:paraId="7AB92296" w14:textId="4F1744E0" w:rsidR="00082FFC" w:rsidRPr="00AF464F" w:rsidRDefault="00082FFC" w:rsidP="00721129">
            <w:pPr>
              <w:pStyle w:val="Text"/>
              <w:jc w:val="center"/>
            </w:pPr>
            <w:r>
              <w:t>Use Newton's second law to model motion in two directions</w:t>
            </w:r>
            <w:r w:rsidR="00335FB0">
              <w:t>.</w:t>
            </w:r>
          </w:p>
        </w:tc>
      </w:tr>
      <w:tr w:rsidR="00721129" w:rsidRPr="00AF464F" w14:paraId="54B9A3A2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AB0D47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2917B0" w14:textId="09EBDD03" w:rsidR="00721129" w:rsidRDefault="006C15A5" w:rsidP="00173C9C">
            <w:pPr>
              <w:pStyle w:val="Text"/>
              <w:spacing w:before="80" w:after="80" w:line="240" w:lineRule="auto"/>
              <w:ind w:firstLine="75"/>
            </w:pPr>
            <w:r w:rsidRPr="00082FFC">
              <w:rPr>
                <w:position w:val="-22"/>
              </w:rPr>
              <w:object w:dxaOrig="600" w:dyaOrig="580" w14:anchorId="1E66BF33">
                <v:shape id="_x0000_i1029" type="#_x0000_t75" style="width:30pt;height:29.25pt" o:ole="">
                  <v:imagedata r:id="rId16" o:title=""/>
                </v:shape>
                <o:OLEObject Type="Embed" ProgID="Equation.DSMT4" ShapeID="_x0000_i1029" DrawAspect="Content" ObjectID="_1573557051" r:id="rId17"/>
              </w:object>
            </w:r>
          </w:p>
        </w:tc>
        <w:tc>
          <w:tcPr>
            <w:tcW w:w="850" w:type="dxa"/>
            <w:shd w:val="clear" w:color="auto" w:fill="auto"/>
          </w:tcPr>
          <w:p w14:paraId="557E8BEF" w14:textId="77777777" w:rsidR="00721129" w:rsidRPr="00721129" w:rsidRDefault="00721129" w:rsidP="00721129">
            <w:pPr>
              <w:pStyle w:val="Text"/>
              <w:spacing w:after="24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2CB3739" w14:textId="77777777" w:rsidR="00721129" w:rsidRDefault="00721129" w:rsidP="00721129">
            <w:pPr>
              <w:pStyle w:val="Text"/>
              <w:spacing w:after="24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127905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20D944F5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C77090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36480A" w14:textId="388A64DA" w:rsidR="00721129" w:rsidRPr="00710653" w:rsidRDefault="00CA441B" w:rsidP="00173C9C">
            <w:pPr>
              <w:pStyle w:val="Text"/>
              <w:spacing w:before="80" w:after="80" w:line="240" w:lineRule="auto"/>
              <w:ind w:firstLine="75"/>
            </w:pPr>
            <w:r w:rsidRPr="006C15A5">
              <w:rPr>
                <w:position w:val="-28"/>
              </w:rPr>
              <w:object w:dxaOrig="760" w:dyaOrig="660" w14:anchorId="3258FD13">
                <v:shape id="_x0000_i1030" type="#_x0000_t75" style="width:38.25pt;height:33pt" o:ole="">
                  <v:imagedata r:id="rId18" o:title=""/>
                </v:shape>
                <o:OLEObject Type="Embed" ProgID="Equation.DSMT4" ShapeID="_x0000_i1030" DrawAspect="Content" ObjectID="_1573557052" r:id="rId19"/>
              </w:object>
            </w:r>
          </w:p>
        </w:tc>
        <w:tc>
          <w:tcPr>
            <w:tcW w:w="850" w:type="dxa"/>
            <w:shd w:val="clear" w:color="auto" w:fill="auto"/>
          </w:tcPr>
          <w:p w14:paraId="737667B2" w14:textId="77777777" w:rsidR="00721129" w:rsidRDefault="00721129" w:rsidP="00721129">
            <w:pPr>
              <w:pStyle w:val="Text"/>
              <w:spacing w:after="24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074FD1F" w14:textId="77777777" w:rsidR="00721129" w:rsidRDefault="00721129" w:rsidP="00721129">
            <w:pPr>
              <w:pStyle w:val="Text"/>
              <w:spacing w:after="24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31F3FA4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6E92FB0F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371E54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93669D" w14:textId="77777777" w:rsidR="00721129" w:rsidRDefault="00721129" w:rsidP="00173C9C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14D476AB" w14:textId="77777777" w:rsidR="00721129" w:rsidRDefault="00721129" w:rsidP="00082F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5D94B99" w14:textId="77777777" w:rsidR="00721129" w:rsidRDefault="00721129" w:rsidP="00082FFC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6C35FF60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5F3960DC" w14:textId="77777777" w:rsidTr="005E38FD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7B671F3" w14:textId="77777777" w:rsidR="00721129" w:rsidRPr="004511AA" w:rsidRDefault="00721129" w:rsidP="007D1C0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14:paraId="4D3E48B9" w14:textId="304BD1D8" w:rsidR="00721129" w:rsidRPr="00721129" w:rsidRDefault="00480BC0" w:rsidP="00173C9C">
            <w:pPr>
              <w:pStyle w:val="Text"/>
              <w:spacing w:before="80" w:after="80" w:line="240" w:lineRule="auto"/>
              <w:ind w:firstLine="75"/>
            </w:pPr>
            <w:r w:rsidRPr="00480BC0">
              <w:rPr>
                <w:position w:val="-22"/>
              </w:rPr>
              <w:object w:dxaOrig="1120" w:dyaOrig="580" w14:anchorId="1AF17DC6">
                <v:shape id="_x0000_i1031" type="#_x0000_t75" style="width:55.5pt;height:27.75pt" o:ole="">
                  <v:imagedata r:id="rId20" o:title=""/>
                </v:shape>
                <o:OLEObject Type="Embed" ProgID="Equation.DSMT4" ShapeID="_x0000_i1031" DrawAspect="Content" ObjectID="_1573557053" r:id="rId21"/>
              </w:object>
            </w:r>
          </w:p>
        </w:tc>
        <w:tc>
          <w:tcPr>
            <w:tcW w:w="850" w:type="dxa"/>
            <w:shd w:val="clear" w:color="auto" w:fill="auto"/>
          </w:tcPr>
          <w:p w14:paraId="6978CC0D" w14:textId="77777777" w:rsidR="00721129" w:rsidRPr="00721129" w:rsidRDefault="00721129" w:rsidP="00721129">
            <w:pPr>
              <w:pStyle w:val="Text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A390FAC" w14:textId="77777777" w:rsidR="00721129" w:rsidRPr="00AF464F" w:rsidRDefault="00721129" w:rsidP="00721129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06F3BCB1" w14:textId="77777777" w:rsidR="00721129" w:rsidRDefault="00721129" w:rsidP="00721129">
            <w:pPr>
              <w:pStyle w:val="Text"/>
              <w:jc w:val="center"/>
            </w:pPr>
            <w:r>
              <w:t>5</w:t>
            </w:r>
            <w:r w:rsidRPr="00082FFC">
              <w:t>th</w:t>
            </w:r>
          </w:p>
          <w:p w14:paraId="5A1B2A7A" w14:textId="4ABA2EF3" w:rsidR="00082FFC" w:rsidRPr="00AF464F" w:rsidRDefault="00082FFC" w:rsidP="00721129">
            <w:pPr>
              <w:pStyle w:val="Text"/>
              <w:jc w:val="center"/>
            </w:pPr>
            <w:r>
              <w:t>Use the equations of motion to solve problems in familiar contexts</w:t>
            </w:r>
            <w:r w:rsidR="00335FB0">
              <w:t>.</w:t>
            </w:r>
          </w:p>
        </w:tc>
      </w:tr>
      <w:tr w:rsidR="00721129" w:rsidRPr="00AF464F" w14:paraId="278DF953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45D042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5342E1" w14:textId="00ECE471" w:rsidR="00721129" w:rsidRPr="00BB3512" w:rsidRDefault="006C15A5" w:rsidP="00173C9C">
            <w:pPr>
              <w:pStyle w:val="Text"/>
              <w:spacing w:before="80" w:after="80" w:line="240" w:lineRule="auto"/>
              <w:ind w:firstLine="75"/>
            </w:pPr>
            <w:r w:rsidRPr="006C15A5">
              <w:rPr>
                <w:position w:val="-28"/>
              </w:rPr>
              <w:object w:dxaOrig="1660" w:dyaOrig="660" w14:anchorId="3D72CD6D">
                <v:shape id="_x0000_i1032" type="#_x0000_t75" style="width:83.25pt;height:33pt" o:ole="">
                  <v:imagedata r:id="rId22" o:title=""/>
                </v:shape>
                <o:OLEObject Type="Embed" ProgID="Equation.DSMT4" ShapeID="_x0000_i1032" DrawAspect="Content" ObjectID="_1573557054" r:id="rId23"/>
              </w:object>
            </w:r>
          </w:p>
        </w:tc>
        <w:tc>
          <w:tcPr>
            <w:tcW w:w="850" w:type="dxa"/>
            <w:shd w:val="clear" w:color="auto" w:fill="auto"/>
          </w:tcPr>
          <w:p w14:paraId="71396F7A" w14:textId="77777777" w:rsidR="00721129" w:rsidRPr="00721129" w:rsidRDefault="00721129" w:rsidP="007211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768EEF" w14:textId="77777777" w:rsidR="00721129" w:rsidRDefault="00721129" w:rsidP="0072112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6564B27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088A8297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A2BD0C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3B2B4E" w14:textId="13E25AA0" w:rsidR="00721129" w:rsidRDefault="006C15A5" w:rsidP="00173C9C">
            <w:pPr>
              <w:pStyle w:val="Text"/>
              <w:spacing w:before="80" w:after="80" w:line="240" w:lineRule="auto"/>
              <w:ind w:firstLine="75"/>
            </w:pPr>
            <w:r w:rsidRPr="00082FFC">
              <w:rPr>
                <w:i/>
              </w:rPr>
              <w:t>x</w:t>
            </w:r>
            <w:r>
              <w:t xml:space="preserve"> = </w:t>
            </w:r>
            <w:r w:rsidRPr="00082FFC">
              <w:rPr>
                <w:i/>
              </w:rPr>
              <w:t>t</w:t>
            </w:r>
            <w:r>
              <w:t xml:space="preserve"> + 25</w:t>
            </w:r>
            <w:r w:rsidRPr="00082FFC">
              <w:rPr>
                <w:i/>
              </w:rPr>
              <w:t>t</w:t>
            </w:r>
            <w:r w:rsidRPr="00082FFC">
              <w:rPr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2AF94726" w14:textId="77777777" w:rsidR="00721129" w:rsidRDefault="00721129" w:rsidP="007211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2B414A" w14:textId="77777777" w:rsidR="00721129" w:rsidRDefault="00721129" w:rsidP="0072112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748E78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4D58A5D0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C08B09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A2AA3E" w14:textId="776B263D" w:rsidR="00721129" w:rsidRPr="00BB3512" w:rsidRDefault="006C15A5" w:rsidP="00173C9C">
            <w:pPr>
              <w:pStyle w:val="Text"/>
              <w:spacing w:before="80" w:after="80" w:line="240" w:lineRule="auto"/>
              <w:ind w:firstLine="75"/>
            </w:pPr>
            <w:r w:rsidRPr="00082FFC">
              <w:rPr>
                <w:i/>
              </w:rPr>
              <w:t>y</w:t>
            </w:r>
            <w:r>
              <w:t xml:space="preserve"> = </w:t>
            </w:r>
            <w:r w:rsidRPr="00082FFC">
              <w:rPr>
                <w:i/>
              </w:rPr>
              <w:t>t</w:t>
            </w:r>
            <w:r>
              <w:t xml:space="preserve"> </w:t>
            </w:r>
            <w:r w:rsidR="000E15BD">
              <w:t>−</w:t>
            </w:r>
            <w:r>
              <w:t xml:space="preserve"> 5</w:t>
            </w:r>
            <w:r w:rsidRPr="00082FFC">
              <w:rPr>
                <w:i/>
              </w:rPr>
              <w:t>t</w:t>
            </w:r>
            <w:r w:rsidRPr="00082FFC">
              <w:rPr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6069DB6C" w14:textId="77777777" w:rsidR="00721129" w:rsidRDefault="00721129" w:rsidP="007211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813A256" w14:textId="77777777" w:rsidR="00721129" w:rsidRDefault="00721129" w:rsidP="0072112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47B0DC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0FFF6AAE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DDF7C0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765CC3" w14:textId="77777777" w:rsidR="00721129" w:rsidRPr="00BB3512" w:rsidRDefault="00721129" w:rsidP="00173C9C">
            <w:pPr>
              <w:pStyle w:val="Text"/>
              <w:spacing w:before="80" w:after="80" w:line="240" w:lineRule="auto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39D180C7" w14:textId="77777777" w:rsidR="00721129" w:rsidRDefault="00721129" w:rsidP="00082F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5462743" w14:textId="77777777" w:rsidR="00721129" w:rsidRDefault="00721129" w:rsidP="00082FFC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5F5D0E6E" w14:textId="77777777" w:rsidR="00721129" w:rsidRDefault="00721129" w:rsidP="00082FFC">
            <w:pPr>
              <w:pStyle w:val="Text"/>
              <w:jc w:val="center"/>
            </w:pPr>
          </w:p>
        </w:tc>
      </w:tr>
      <w:tr w:rsidR="00721129" w:rsidRPr="00AF464F" w14:paraId="58EE26B5" w14:textId="77777777" w:rsidTr="005E38FD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4AC4B15" w14:textId="77777777" w:rsidR="00721129" w:rsidRPr="004511AA" w:rsidRDefault="00721129" w:rsidP="007D1C0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d</w:t>
            </w:r>
          </w:p>
        </w:tc>
        <w:tc>
          <w:tcPr>
            <w:tcW w:w="5954" w:type="dxa"/>
            <w:shd w:val="clear" w:color="auto" w:fill="auto"/>
          </w:tcPr>
          <w:p w14:paraId="70C95578" w14:textId="3708E6A1" w:rsidR="00721129" w:rsidRPr="00AF464F" w:rsidRDefault="00721129" w:rsidP="00173C9C">
            <w:pPr>
              <w:pStyle w:val="Text"/>
              <w:spacing w:before="80" w:after="80" w:line="240" w:lineRule="auto"/>
              <w:ind w:firstLine="75"/>
            </w:pPr>
            <w:r>
              <w:t xml:space="preserve">Substitute </w:t>
            </w:r>
            <w:r w:rsidR="006C15A5" w:rsidRPr="00082FFC">
              <w:rPr>
                <w:i/>
              </w:rPr>
              <w:t>t</w:t>
            </w:r>
            <w:r w:rsidR="006C15A5">
              <w:t xml:space="preserve"> = 10</w:t>
            </w:r>
          </w:p>
        </w:tc>
        <w:tc>
          <w:tcPr>
            <w:tcW w:w="850" w:type="dxa"/>
            <w:shd w:val="clear" w:color="auto" w:fill="auto"/>
          </w:tcPr>
          <w:p w14:paraId="76E0CB8F" w14:textId="77777777" w:rsidR="00721129" w:rsidRPr="00721129" w:rsidRDefault="00721129" w:rsidP="00721129">
            <w:pPr>
              <w:pStyle w:val="Text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EE2D9A" w14:textId="77777777" w:rsidR="00721129" w:rsidRPr="00AF464F" w:rsidRDefault="00721129" w:rsidP="0072112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7A318838" w14:textId="77777777" w:rsidR="00082FFC" w:rsidRDefault="00082FFC" w:rsidP="00082FFC">
            <w:pPr>
              <w:pStyle w:val="Text"/>
              <w:jc w:val="center"/>
            </w:pPr>
            <w:r>
              <w:t>5</w:t>
            </w:r>
            <w:r w:rsidRPr="00082FFC">
              <w:t>th</w:t>
            </w:r>
          </w:p>
          <w:p w14:paraId="54584223" w14:textId="63A7F77E" w:rsidR="00721129" w:rsidRPr="00AF464F" w:rsidRDefault="00082FFC" w:rsidP="00082FFC">
            <w:pPr>
              <w:pStyle w:val="Text"/>
              <w:jc w:val="center"/>
            </w:pPr>
            <w:r>
              <w:t>Use the equations of motion to solve problems in familiar contexts</w:t>
            </w:r>
            <w:r w:rsidR="00335FB0">
              <w:t>.</w:t>
            </w:r>
          </w:p>
        </w:tc>
      </w:tr>
      <w:tr w:rsidR="00721129" w:rsidRPr="00AF464F" w14:paraId="6ABA21A9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4FE078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6338F4" w14:textId="63179640" w:rsidR="00721129" w:rsidRDefault="006C15A5" w:rsidP="00173C9C">
            <w:pPr>
              <w:pStyle w:val="Text"/>
              <w:spacing w:before="80" w:after="80" w:line="240" w:lineRule="auto"/>
              <w:ind w:firstLine="75"/>
            </w:pPr>
            <w:r w:rsidRPr="006E14F3">
              <w:rPr>
                <w:i/>
              </w:rPr>
              <w:t>x</w:t>
            </w:r>
            <w:r>
              <w:t xml:space="preserve"> </w:t>
            </w:r>
            <w:r w:rsidRPr="00082FFC">
              <w:rPr>
                <w:i/>
              </w:rPr>
              <w:t>=</w:t>
            </w:r>
            <w:r w:rsidRPr="006C15A5">
              <w:t xml:space="preserve"> </w:t>
            </w:r>
            <w:r w:rsidRPr="00082FFC">
              <w:t>2510</w:t>
            </w:r>
          </w:p>
        </w:tc>
        <w:tc>
          <w:tcPr>
            <w:tcW w:w="850" w:type="dxa"/>
            <w:shd w:val="clear" w:color="auto" w:fill="auto"/>
          </w:tcPr>
          <w:p w14:paraId="7B8CCEEA" w14:textId="77777777" w:rsidR="00721129" w:rsidRPr="00721129" w:rsidRDefault="00721129" w:rsidP="007211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3EAE4E3" w14:textId="77777777" w:rsidR="00721129" w:rsidRDefault="00721129" w:rsidP="0072112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5BB84C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3506E694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AA3960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67B757" w14:textId="16D72D16" w:rsidR="00721129" w:rsidRDefault="006C15A5" w:rsidP="00173C9C">
            <w:pPr>
              <w:pStyle w:val="Text"/>
              <w:spacing w:before="80" w:after="80" w:line="240" w:lineRule="auto"/>
              <w:ind w:firstLine="75"/>
            </w:pPr>
            <w:r w:rsidRPr="00082FFC">
              <w:rPr>
                <w:i/>
              </w:rPr>
              <w:t>y</w:t>
            </w:r>
            <w:r>
              <w:t xml:space="preserve"> = −490</w:t>
            </w:r>
          </w:p>
        </w:tc>
        <w:tc>
          <w:tcPr>
            <w:tcW w:w="850" w:type="dxa"/>
            <w:shd w:val="clear" w:color="auto" w:fill="auto"/>
          </w:tcPr>
          <w:p w14:paraId="77F18FE5" w14:textId="77777777" w:rsidR="00721129" w:rsidRDefault="00721129" w:rsidP="007211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92A4359" w14:textId="77777777" w:rsidR="00721129" w:rsidRDefault="00721129" w:rsidP="0072112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666A40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41B38597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C8809F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FB5130" w14:textId="1B0C8AC2" w:rsidR="00721129" w:rsidRDefault="00721129" w:rsidP="00173C9C">
            <w:pPr>
              <w:pStyle w:val="Text"/>
              <w:spacing w:before="80" w:after="80" w:line="240" w:lineRule="auto"/>
              <w:ind w:firstLine="75"/>
            </w:pPr>
            <w:r>
              <w:t>Distance travelled</w:t>
            </w:r>
            <w:r w:rsidR="00DE2BF0" w:rsidRPr="00082FFC">
              <w:rPr>
                <w:position w:val="-12"/>
              </w:rPr>
              <w:object w:dxaOrig="1860" w:dyaOrig="420" w14:anchorId="52C82F13">
                <v:shape id="_x0000_i1033" type="#_x0000_t75" style="width:93pt;height:21pt" o:ole="">
                  <v:imagedata r:id="rId24" o:title=""/>
                </v:shape>
                <o:OLEObject Type="Embed" ProgID="Equation.DSMT4" ShapeID="_x0000_i1033" DrawAspect="Content" ObjectID="_1573557055" r:id="rId25"/>
              </w:object>
            </w:r>
          </w:p>
        </w:tc>
        <w:tc>
          <w:tcPr>
            <w:tcW w:w="850" w:type="dxa"/>
            <w:shd w:val="clear" w:color="auto" w:fill="auto"/>
          </w:tcPr>
          <w:p w14:paraId="1666A131" w14:textId="77777777" w:rsidR="00721129" w:rsidRDefault="00721129" w:rsidP="007211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A4286ED" w14:textId="77777777" w:rsidR="00721129" w:rsidRDefault="00721129" w:rsidP="00721129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653F1FCA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38081896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18B957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8AFD06" w14:textId="513798B2" w:rsidR="00721129" w:rsidRDefault="006C15A5" w:rsidP="00173C9C">
            <w:pPr>
              <w:pStyle w:val="Text"/>
              <w:spacing w:before="80" w:after="80" w:line="240" w:lineRule="auto"/>
              <w:ind w:firstLine="75"/>
            </w:pPr>
            <w:r>
              <w:t>2557.38…(m) (</w:t>
            </w:r>
            <w:r w:rsidR="00721129">
              <w:t>Accept awrt 2560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79198E6A" w14:textId="77777777" w:rsidR="00721129" w:rsidRDefault="00721129" w:rsidP="007211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4798466" w14:textId="77777777" w:rsidR="00721129" w:rsidRDefault="00721129" w:rsidP="00721129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24D91BB1" w14:textId="77777777" w:rsidR="00721129" w:rsidRDefault="00721129" w:rsidP="00721129">
            <w:pPr>
              <w:pStyle w:val="Text"/>
              <w:jc w:val="center"/>
            </w:pPr>
          </w:p>
        </w:tc>
      </w:tr>
      <w:tr w:rsidR="00721129" w:rsidRPr="00AF464F" w14:paraId="4140B403" w14:textId="77777777" w:rsidTr="005E38F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A410AE" w14:textId="77777777" w:rsidR="00721129" w:rsidRDefault="00721129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20A30D" w14:textId="77777777" w:rsidR="00721129" w:rsidRDefault="00721129" w:rsidP="00082FFC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7D1BFA44" w14:textId="77777777" w:rsidR="00721129" w:rsidRDefault="00721129" w:rsidP="00082FF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55D0D06" w14:textId="77777777" w:rsidR="00721129" w:rsidRDefault="00721129" w:rsidP="00082FFC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4DC95EA5" w14:textId="77777777" w:rsidR="00721129" w:rsidRDefault="00721129" w:rsidP="00721129">
            <w:pPr>
              <w:pStyle w:val="Text"/>
              <w:jc w:val="center"/>
            </w:pPr>
          </w:p>
        </w:tc>
      </w:tr>
      <w:tr w:rsidR="007D1C0D" w:rsidRPr="00AF464F" w14:paraId="33D93953" w14:textId="77777777" w:rsidTr="005E38FD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A46A949" w14:textId="77777777" w:rsidR="007D1C0D" w:rsidRPr="00AF464F" w:rsidRDefault="007D1C0D" w:rsidP="007D1C0D">
            <w:pPr>
              <w:pStyle w:val="Marks"/>
              <w:framePr w:hSpace="0" w:wrap="auto" w:hAnchor="text" w:xAlign="left" w:yAlign="inline"/>
            </w:pPr>
            <w:r w:rsidRPr="00AF464F">
              <w:t>(1</w:t>
            </w:r>
            <w:r w:rsidR="007C1EE4">
              <w:t>4</w:t>
            </w:r>
            <w:r w:rsidRPr="00AF464F">
              <w:t xml:space="preserve"> marks)</w:t>
            </w:r>
          </w:p>
        </w:tc>
      </w:tr>
      <w:tr w:rsidR="007D1C0D" w:rsidRPr="00AF464F" w14:paraId="15E4B35E" w14:textId="77777777" w:rsidTr="005E38FD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D51CBC" w14:textId="77777777" w:rsidR="00082FFC" w:rsidRDefault="007D1C0D" w:rsidP="00C07BEE">
            <w:pPr>
              <w:pStyle w:val="TableHead"/>
              <w:framePr w:hSpace="0" w:wrap="auto" w:hAnchor="text" w:xAlign="left" w:yAlign="inline"/>
            </w:pPr>
            <w:r w:rsidRPr="00AF464F">
              <w:t>Notes</w:t>
            </w:r>
          </w:p>
          <w:p w14:paraId="4F8AAB91" w14:textId="77BDCAD0" w:rsidR="00515C01" w:rsidRPr="00AF464F" w:rsidRDefault="00515C01" w:rsidP="00C07BEE">
            <w:pPr>
              <w:pStyle w:val="TableHead"/>
              <w:framePr w:hSpace="0" w:wrap="auto" w:hAnchor="text" w:xAlign="left" w:yAlign="inline"/>
            </w:pPr>
          </w:p>
        </w:tc>
      </w:tr>
    </w:tbl>
    <w:p w14:paraId="05DD1FBD" w14:textId="77777777" w:rsidR="00AF464F" w:rsidRDefault="00AF464F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4"/>
        <w:gridCol w:w="5968"/>
        <w:gridCol w:w="848"/>
        <w:gridCol w:w="707"/>
        <w:gridCol w:w="1836"/>
      </w:tblGrid>
      <w:tr w:rsidR="00AF464F" w:rsidRPr="00AF464F" w14:paraId="40F8F431" w14:textId="77777777" w:rsidTr="006070E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F173CC7" w14:textId="77777777" w:rsidR="00AF464F" w:rsidRPr="00AF464F" w:rsidRDefault="00AF464F" w:rsidP="00C84B79">
            <w:pPr>
              <w:pStyle w:val="TableHead"/>
              <w:framePr w:hSpace="0" w:wrap="auto" w:hAnchor="text" w:xAlign="left" w:yAlign="inline"/>
            </w:pPr>
            <w:r w:rsidRPr="00AF464F">
              <w:lastRenderedPageBreak/>
              <w:t>Q</w:t>
            </w:r>
          </w:p>
        </w:tc>
        <w:tc>
          <w:tcPr>
            <w:tcW w:w="5994" w:type="dxa"/>
            <w:shd w:val="clear" w:color="auto" w:fill="auto"/>
            <w:vAlign w:val="center"/>
          </w:tcPr>
          <w:p w14:paraId="098361B9" w14:textId="77777777" w:rsidR="00AF464F" w:rsidRPr="00AF464F" w:rsidRDefault="00AF464F" w:rsidP="00C84B79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048ACB8" w14:textId="77777777" w:rsidR="00AF464F" w:rsidRPr="00AF464F" w:rsidRDefault="00AF464F" w:rsidP="00C84B79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F16DB02" w14:textId="77777777" w:rsidR="00AF464F" w:rsidRPr="00AF464F" w:rsidRDefault="00AF464F" w:rsidP="00C84B79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3ADCBAD9" w14:textId="77777777" w:rsidR="00AF464F" w:rsidRPr="00AF464F" w:rsidRDefault="00C84B79" w:rsidP="00C84B79">
            <w:pPr>
              <w:pStyle w:val="TableHead"/>
              <w:framePr w:hSpace="0" w:wrap="auto" w:hAnchor="text" w:xAlign="left" w:yAlign="inline"/>
            </w:pPr>
            <w:r w:rsidRPr="00C84B79">
              <w:t>Pearson Progression Step and Progress descriptor</w:t>
            </w:r>
          </w:p>
        </w:tc>
      </w:tr>
      <w:tr w:rsidR="00C84B79" w:rsidRPr="00AF464F" w14:paraId="2A81BEE7" w14:textId="77777777" w:rsidTr="006070E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9BCE214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  <w:r w:rsidRPr="004511AA">
              <w:rPr>
                <w:b/>
              </w:rPr>
              <w:t>4</w:t>
            </w:r>
            <w:r>
              <w:rPr>
                <w:b/>
              </w:rPr>
              <w:t>a</w:t>
            </w:r>
          </w:p>
        </w:tc>
        <w:tc>
          <w:tcPr>
            <w:tcW w:w="5994" w:type="dxa"/>
            <w:shd w:val="clear" w:color="auto" w:fill="auto"/>
          </w:tcPr>
          <w:p w14:paraId="4E39F0C8" w14:textId="17A79E4B" w:rsidR="00C84B79" w:rsidRPr="00C84B79" w:rsidRDefault="00C84B79" w:rsidP="00173C9C">
            <w:pPr>
              <w:pStyle w:val="Text"/>
              <w:spacing w:before="80" w:after="80" w:line="240" w:lineRule="auto"/>
              <w:ind w:firstLine="78"/>
            </w:pPr>
            <w:r>
              <w:t>Resultant force is</w:t>
            </w:r>
            <w:r w:rsidR="006C15A5">
              <w:t xml:space="preserve"> </w:t>
            </w:r>
            <w:r w:rsidR="006C15A5" w:rsidRPr="00082FFC">
              <w:rPr>
                <w:b/>
              </w:rPr>
              <w:t>A</w:t>
            </w:r>
            <w:r w:rsidR="006C15A5">
              <w:t xml:space="preserve"> + </w:t>
            </w:r>
            <w:r w:rsidR="006C15A5" w:rsidRPr="00082FFC">
              <w:rPr>
                <w:b/>
              </w:rPr>
              <w:t>B</w:t>
            </w:r>
          </w:p>
        </w:tc>
        <w:tc>
          <w:tcPr>
            <w:tcW w:w="851" w:type="dxa"/>
            <w:shd w:val="clear" w:color="auto" w:fill="auto"/>
          </w:tcPr>
          <w:p w14:paraId="1FD7087E" w14:textId="77777777" w:rsidR="00C84B79" w:rsidRPr="00C84B79" w:rsidRDefault="00C84B79" w:rsidP="009D4743">
            <w:pPr>
              <w:pStyle w:val="Text"/>
              <w:jc w:val="center"/>
              <w:rPr>
                <w:b/>
              </w:rPr>
            </w:pPr>
            <w:r w:rsidRPr="00C84B7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6D8977" w14:textId="77777777" w:rsidR="00C84B79" w:rsidRPr="00AF464F" w:rsidRDefault="00C84B79" w:rsidP="009D4743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603F5CD7" w14:textId="62A9DF24" w:rsidR="00C84B79" w:rsidRPr="00AF464F" w:rsidRDefault="001D11E1" w:rsidP="00C84B79">
            <w:pPr>
              <w:pStyle w:val="Text"/>
              <w:jc w:val="center"/>
            </w:pPr>
            <w:r>
              <w:t>5</w:t>
            </w:r>
            <w:r w:rsidR="00C84B79" w:rsidRPr="000959F8">
              <w:t>th</w:t>
            </w:r>
          </w:p>
          <w:p w14:paraId="79D9904C" w14:textId="3DCE8719" w:rsidR="00C84B79" w:rsidRPr="00AF464F" w:rsidRDefault="001D11E1" w:rsidP="001D11E1">
            <w:pPr>
              <w:pStyle w:val="Text"/>
              <w:jc w:val="center"/>
            </w:pPr>
            <w:r w:rsidRPr="001D11E1">
              <w:t>Use Newton's second law to model motion in two directions</w:t>
            </w:r>
            <w:r w:rsidR="00335FB0">
              <w:t>.</w:t>
            </w:r>
          </w:p>
        </w:tc>
      </w:tr>
      <w:tr w:rsidR="00C84B79" w:rsidRPr="00AF464F" w14:paraId="3E525B37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85712B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705362DF" w14:textId="34E12733" w:rsidR="00C84B79" w:rsidRDefault="006C15A5" w:rsidP="00173C9C">
            <w:pPr>
              <w:pStyle w:val="Text"/>
              <w:spacing w:before="80" w:after="80" w:line="240" w:lineRule="auto"/>
              <w:ind w:firstLine="78"/>
            </w:pPr>
            <w:r>
              <w:t>= 3</w:t>
            </w:r>
            <w:r w:rsidRPr="00082FFC">
              <w:rPr>
                <w:b/>
              </w:rPr>
              <w:t>i</w:t>
            </w:r>
            <w:r>
              <w:t xml:space="preserve"> – </w:t>
            </w:r>
            <w:r w:rsidRPr="00082FFC">
              <w:rPr>
                <w:b/>
              </w:rPr>
              <w:t>j</w:t>
            </w:r>
            <w:r>
              <w:t xml:space="preserve"> (N)</w:t>
            </w:r>
          </w:p>
        </w:tc>
        <w:tc>
          <w:tcPr>
            <w:tcW w:w="851" w:type="dxa"/>
            <w:shd w:val="clear" w:color="auto" w:fill="auto"/>
          </w:tcPr>
          <w:p w14:paraId="4A050690" w14:textId="77777777" w:rsidR="00C84B79" w:rsidRPr="00C84B79" w:rsidRDefault="00C84B79" w:rsidP="009D47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DD99E66" w14:textId="77777777" w:rsidR="00C84B79" w:rsidRDefault="00C84B79" w:rsidP="009D474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9E91F5" w14:textId="77777777" w:rsidR="00C84B79" w:rsidRDefault="00C84B79" w:rsidP="00C84B79">
            <w:pPr>
              <w:pStyle w:val="Text"/>
              <w:jc w:val="center"/>
            </w:pPr>
          </w:p>
        </w:tc>
      </w:tr>
      <w:tr w:rsidR="00C84B79" w:rsidRPr="00AF464F" w14:paraId="50651F17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822671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3409B89C" w14:textId="3CA999B5" w:rsidR="00C84B79" w:rsidRPr="00AF464F" w:rsidRDefault="006C15A5" w:rsidP="00173C9C">
            <w:pPr>
              <w:pStyle w:val="Text"/>
              <w:spacing w:before="80" w:after="80" w:line="240" w:lineRule="auto"/>
              <w:ind w:firstLine="78"/>
            </w:pPr>
            <w:r>
              <w:t>Use of Newton’s 2</w:t>
            </w:r>
            <w:r w:rsidRPr="0047207E">
              <w:t>nd</w:t>
            </w:r>
            <w:r>
              <w:t xml:space="preserve"> Law.</w:t>
            </w:r>
          </w:p>
        </w:tc>
        <w:tc>
          <w:tcPr>
            <w:tcW w:w="851" w:type="dxa"/>
            <w:shd w:val="clear" w:color="auto" w:fill="auto"/>
          </w:tcPr>
          <w:p w14:paraId="73FC0060" w14:textId="77777777" w:rsidR="00C84B79" w:rsidRPr="00C84B79" w:rsidRDefault="00C84B79" w:rsidP="009D4743">
            <w:pPr>
              <w:pStyle w:val="Text"/>
              <w:jc w:val="center"/>
              <w:rPr>
                <w:b/>
              </w:rPr>
            </w:pPr>
            <w:r w:rsidRPr="00C84B7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A75C8F" w14:textId="77777777" w:rsidR="00C84B79" w:rsidRPr="00AF464F" w:rsidRDefault="00C84B79" w:rsidP="009D4743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2096B331" w14:textId="77777777" w:rsidR="00C84B79" w:rsidRPr="00AF464F" w:rsidRDefault="00C84B79" w:rsidP="00C84B79">
            <w:pPr>
              <w:pStyle w:val="Text"/>
              <w:jc w:val="center"/>
            </w:pPr>
          </w:p>
        </w:tc>
      </w:tr>
      <w:tr w:rsidR="00C84B79" w:rsidRPr="00AF464F" w14:paraId="6E509B68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668959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42B00CEC" w14:textId="64BA7A87" w:rsidR="00C84B79" w:rsidRDefault="006C15A5" w:rsidP="00173C9C">
            <w:pPr>
              <w:pStyle w:val="Text"/>
              <w:spacing w:before="80" w:after="80" w:line="240" w:lineRule="auto"/>
              <w:ind w:firstLine="78"/>
            </w:pPr>
            <w:r w:rsidRPr="006E14F3">
              <w:rPr>
                <w:position w:val="-22"/>
              </w:rPr>
              <w:object w:dxaOrig="600" w:dyaOrig="580" w14:anchorId="07F727F9">
                <v:shape id="_x0000_i1034" type="#_x0000_t75" style="width:30pt;height:29.25pt" o:ole="">
                  <v:imagedata r:id="rId16" o:title=""/>
                </v:shape>
                <o:OLEObject Type="Embed" ProgID="Equation.DSMT4" ShapeID="_x0000_i1034" DrawAspect="Content" ObjectID="_1573557056" r:id="rId26"/>
              </w:object>
            </w:r>
          </w:p>
        </w:tc>
        <w:tc>
          <w:tcPr>
            <w:tcW w:w="851" w:type="dxa"/>
            <w:shd w:val="clear" w:color="auto" w:fill="auto"/>
          </w:tcPr>
          <w:p w14:paraId="76ECA1A8" w14:textId="77777777" w:rsidR="00C84B79" w:rsidRPr="00C84B79" w:rsidRDefault="00C84B79" w:rsidP="009D47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02A7C2" w14:textId="77777777" w:rsidR="00C84B79" w:rsidRDefault="00C84B79" w:rsidP="009D474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EAB5E3" w14:textId="77777777" w:rsidR="00C84B79" w:rsidRDefault="00C84B79" w:rsidP="00C84B79">
            <w:pPr>
              <w:pStyle w:val="Text"/>
              <w:jc w:val="center"/>
            </w:pPr>
          </w:p>
        </w:tc>
      </w:tr>
      <w:tr w:rsidR="00C84B79" w:rsidRPr="00AF464F" w14:paraId="483F715A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66CBBC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73A2B4F3" w14:textId="2B6C9252" w:rsidR="00C84B79" w:rsidRPr="00C56423" w:rsidRDefault="006C15A5" w:rsidP="00173C9C">
            <w:pPr>
              <w:pStyle w:val="Text"/>
              <w:spacing w:before="80" w:after="80" w:line="240" w:lineRule="auto"/>
              <w:ind w:firstLine="78"/>
            </w:pPr>
            <w:r>
              <w:t>6</w:t>
            </w:r>
            <w:r w:rsidRPr="00082FFC">
              <w:rPr>
                <w:b/>
              </w:rPr>
              <w:t>i</w:t>
            </w:r>
            <w:r>
              <w:t xml:space="preserve"> – 2</w:t>
            </w:r>
            <w:r w:rsidRPr="00082FFC">
              <w:rPr>
                <w:b/>
              </w:rPr>
              <w:t>j</w:t>
            </w:r>
            <w:r>
              <w:t xml:space="preserve"> (m s</w:t>
            </w:r>
            <w:r w:rsidRPr="00082FFC">
              <w:rPr>
                <w:vertAlign w:val="superscript"/>
              </w:rPr>
              <w:t>−2</w:t>
            </w:r>
            <w:r>
              <w:t>)</w:t>
            </w:r>
          </w:p>
        </w:tc>
        <w:tc>
          <w:tcPr>
            <w:tcW w:w="851" w:type="dxa"/>
            <w:shd w:val="clear" w:color="auto" w:fill="auto"/>
          </w:tcPr>
          <w:p w14:paraId="4404BD52" w14:textId="77777777" w:rsidR="00C84B79" w:rsidRDefault="00C84B79" w:rsidP="009D47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DFD420" w14:textId="77777777" w:rsidR="00C84B79" w:rsidRDefault="00C84B79" w:rsidP="009D474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9D9813B" w14:textId="77777777" w:rsidR="00C84B79" w:rsidRDefault="00C84B79" w:rsidP="00C84B79">
            <w:pPr>
              <w:pStyle w:val="Text"/>
              <w:jc w:val="center"/>
            </w:pPr>
          </w:p>
        </w:tc>
      </w:tr>
      <w:tr w:rsidR="00C84B79" w:rsidRPr="00AF464F" w14:paraId="7AB7F154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EC5705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39D3460A" w14:textId="5BE61224" w:rsidR="00C84B79" w:rsidRPr="00C56423" w:rsidRDefault="006C15A5" w:rsidP="00173C9C">
            <w:pPr>
              <w:pStyle w:val="Text"/>
              <w:spacing w:before="80" w:after="80" w:line="240" w:lineRule="auto"/>
              <w:ind w:firstLine="78"/>
            </w:pPr>
            <w:r w:rsidRPr="006C15A5">
              <w:rPr>
                <w:position w:val="-22"/>
              </w:rPr>
              <w:object w:dxaOrig="1180" w:dyaOrig="580" w14:anchorId="10CAB24A">
                <v:shape id="_x0000_i1035" type="#_x0000_t75" style="width:58.5pt;height:27.75pt" o:ole="">
                  <v:imagedata r:id="rId27" o:title=""/>
                </v:shape>
                <o:OLEObject Type="Embed" ProgID="Equation.DSMT4" ShapeID="_x0000_i1035" DrawAspect="Content" ObjectID="_1573557057" r:id="rId28"/>
              </w:object>
            </w:r>
          </w:p>
        </w:tc>
        <w:tc>
          <w:tcPr>
            <w:tcW w:w="851" w:type="dxa"/>
            <w:shd w:val="clear" w:color="auto" w:fill="auto"/>
          </w:tcPr>
          <w:p w14:paraId="7932C4B2" w14:textId="77777777" w:rsidR="00C84B79" w:rsidRPr="00C84B79" w:rsidRDefault="00C84B79" w:rsidP="009D4743">
            <w:pPr>
              <w:pStyle w:val="Text"/>
              <w:jc w:val="center"/>
              <w:rPr>
                <w:b/>
              </w:rPr>
            </w:pPr>
            <w:r w:rsidRPr="00C84B7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B0E36A" w14:textId="77777777" w:rsidR="00C84B79" w:rsidRPr="00AF464F" w:rsidRDefault="00C84B79" w:rsidP="009D4743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3C113200" w14:textId="77777777" w:rsidR="00C84B79" w:rsidRPr="00AF464F" w:rsidRDefault="00C84B79" w:rsidP="00C84B79">
            <w:pPr>
              <w:pStyle w:val="Text"/>
              <w:jc w:val="center"/>
            </w:pPr>
          </w:p>
        </w:tc>
      </w:tr>
      <w:tr w:rsidR="00C84B79" w:rsidRPr="00AF464F" w14:paraId="4684D9BD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DB220B8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359E20C4" w14:textId="1B7BFCCC" w:rsidR="00C84B79" w:rsidRPr="00C56423" w:rsidRDefault="00CE143C" w:rsidP="00173C9C">
            <w:pPr>
              <w:pStyle w:val="Text"/>
              <w:spacing w:before="80" w:after="80" w:line="240" w:lineRule="auto"/>
              <w:ind w:firstLine="78"/>
            </w:pPr>
            <w:r w:rsidRPr="00CE143C">
              <w:rPr>
                <w:position w:val="-22"/>
              </w:rPr>
              <w:object w:dxaOrig="1960" w:dyaOrig="580" w14:anchorId="4B26734F">
                <v:shape id="_x0000_i1036" type="#_x0000_t75" style="width:98.25pt;height:27.75pt" o:ole="">
                  <v:imagedata r:id="rId29" o:title=""/>
                </v:shape>
                <o:OLEObject Type="Embed" ProgID="Equation.DSMT4" ShapeID="_x0000_i1036" DrawAspect="Content" ObjectID="_1573557058" r:id="rId30"/>
              </w:object>
            </w:r>
          </w:p>
        </w:tc>
        <w:tc>
          <w:tcPr>
            <w:tcW w:w="851" w:type="dxa"/>
            <w:shd w:val="clear" w:color="auto" w:fill="auto"/>
          </w:tcPr>
          <w:p w14:paraId="0E5BC4AA" w14:textId="77777777" w:rsidR="00C84B79" w:rsidRPr="00C84B79" w:rsidRDefault="00C84B79" w:rsidP="009D47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946FD8" w14:textId="77777777" w:rsidR="00C84B79" w:rsidRDefault="00C84B79" w:rsidP="009D474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6939340" w14:textId="77777777" w:rsidR="00C84B79" w:rsidRDefault="00C84B79" w:rsidP="00C84B79">
            <w:pPr>
              <w:pStyle w:val="Text"/>
              <w:jc w:val="center"/>
            </w:pPr>
          </w:p>
        </w:tc>
      </w:tr>
      <w:tr w:rsidR="00C84B79" w:rsidRPr="00AF464F" w14:paraId="1BAFEFEE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A1F92E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6DE14B86" w14:textId="0AE2521C" w:rsidR="00C84B79" w:rsidRDefault="005E38FD" w:rsidP="00173C9C">
            <w:pPr>
              <w:pStyle w:val="Text"/>
              <w:spacing w:before="80" w:after="80" w:line="240" w:lineRule="auto"/>
              <w:ind w:firstLine="78"/>
            </w:pPr>
            <w:r w:rsidRPr="00082FFC">
              <w:rPr>
                <w:i/>
              </w:rPr>
              <w:t>x</w:t>
            </w:r>
            <w:r>
              <w:t xml:space="preserve"> = 3 + 3</w:t>
            </w:r>
            <w:r w:rsidRPr="00082FFC">
              <w:rPr>
                <w:i/>
              </w:rPr>
              <w:t>t</w:t>
            </w:r>
            <w:r w:rsidRPr="00082FFC">
              <w:rPr>
                <w:vertAlign w:val="superscript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14:paraId="771B5095" w14:textId="77777777" w:rsidR="00C84B79" w:rsidRDefault="00C84B79" w:rsidP="009D47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DEF5C89" w14:textId="77777777" w:rsidR="00C84B79" w:rsidRDefault="00C84B79" w:rsidP="009D474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BDF014" w14:textId="77777777" w:rsidR="00C84B79" w:rsidRDefault="00C84B79" w:rsidP="00C84B79">
            <w:pPr>
              <w:pStyle w:val="Text"/>
              <w:jc w:val="center"/>
            </w:pPr>
          </w:p>
        </w:tc>
      </w:tr>
      <w:tr w:rsidR="00C84B79" w:rsidRPr="00AF464F" w14:paraId="1B34A7FD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944DEF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1F7EA6D0" w14:textId="45A820C4" w:rsidR="00C84B79" w:rsidRPr="00C56423" w:rsidRDefault="005E38FD" w:rsidP="00173C9C">
            <w:pPr>
              <w:pStyle w:val="Text"/>
              <w:spacing w:before="80" w:after="80" w:line="240" w:lineRule="auto"/>
              <w:ind w:firstLine="78"/>
            </w:pPr>
            <w:r w:rsidRPr="00082FFC">
              <w:rPr>
                <w:i/>
              </w:rPr>
              <w:t>y</w:t>
            </w:r>
            <w:r>
              <w:t xml:space="preserve"> = 4 – </w:t>
            </w:r>
            <w:r w:rsidRPr="00082FFC">
              <w:rPr>
                <w:i/>
              </w:rPr>
              <w:t>t</w:t>
            </w:r>
            <w:r w:rsidRPr="00082FFC">
              <w:rPr>
                <w:vertAlign w:val="superscript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14:paraId="58D23CFF" w14:textId="77777777" w:rsidR="00C84B79" w:rsidRDefault="00C84B79" w:rsidP="009D47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47AEEC3" w14:textId="77777777" w:rsidR="00C84B79" w:rsidRDefault="00C84B79" w:rsidP="009D474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B266670" w14:textId="77777777" w:rsidR="00C84B79" w:rsidRDefault="00C84B79" w:rsidP="00C84B79">
            <w:pPr>
              <w:pStyle w:val="Text"/>
              <w:jc w:val="center"/>
            </w:pPr>
          </w:p>
        </w:tc>
      </w:tr>
      <w:tr w:rsidR="00C84B79" w:rsidRPr="00AF464F" w14:paraId="1E4B63D3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1D4B75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54E4AA55" w14:textId="77777777" w:rsidR="00C84B79" w:rsidRPr="00C56423" w:rsidRDefault="00C84B79" w:rsidP="00173C9C">
            <w:pPr>
              <w:pStyle w:val="Text"/>
              <w:ind w:firstLine="78"/>
            </w:pPr>
          </w:p>
        </w:tc>
        <w:tc>
          <w:tcPr>
            <w:tcW w:w="851" w:type="dxa"/>
            <w:shd w:val="clear" w:color="auto" w:fill="auto"/>
          </w:tcPr>
          <w:p w14:paraId="63676F1F" w14:textId="77777777" w:rsidR="00C84B79" w:rsidRDefault="00C84B79" w:rsidP="00C84B79">
            <w:pPr>
              <w:pStyle w:val="Text"/>
              <w:spacing w:after="280"/>
              <w:jc w:val="center"/>
              <w:rPr>
                <w:b/>
              </w:rPr>
            </w:pPr>
            <w:r>
              <w:rPr>
                <w:b/>
              </w:rPr>
              <w:t>(9)</w:t>
            </w:r>
          </w:p>
        </w:tc>
        <w:tc>
          <w:tcPr>
            <w:tcW w:w="709" w:type="dxa"/>
            <w:shd w:val="clear" w:color="auto" w:fill="auto"/>
          </w:tcPr>
          <w:p w14:paraId="121ED5DA" w14:textId="77777777" w:rsidR="00C84B79" w:rsidRDefault="00C84B79" w:rsidP="00C84B79">
            <w:pPr>
              <w:pStyle w:val="Text"/>
              <w:spacing w:after="280"/>
              <w:jc w:val="center"/>
            </w:pPr>
          </w:p>
        </w:tc>
        <w:tc>
          <w:tcPr>
            <w:tcW w:w="1843" w:type="dxa"/>
          </w:tcPr>
          <w:p w14:paraId="43FEBAA7" w14:textId="77777777" w:rsidR="00C84B79" w:rsidRDefault="00C84B79" w:rsidP="00C84B79">
            <w:pPr>
              <w:pStyle w:val="Text"/>
              <w:jc w:val="center"/>
            </w:pPr>
          </w:p>
        </w:tc>
      </w:tr>
      <w:tr w:rsidR="00C84B79" w:rsidRPr="00AF464F" w14:paraId="47E1B8AB" w14:textId="77777777" w:rsidTr="006070E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D41503F" w14:textId="77777777" w:rsidR="00C84B79" w:rsidRPr="004511AA" w:rsidRDefault="00C84B79" w:rsidP="00290AF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94" w:type="dxa"/>
            <w:shd w:val="clear" w:color="auto" w:fill="auto"/>
          </w:tcPr>
          <w:p w14:paraId="5DB05C5F" w14:textId="7CE21A92" w:rsidR="00C84B79" w:rsidRPr="00C84B79" w:rsidRDefault="00480BC0" w:rsidP="00173C9C">
            <w:pPr>
              <w:pStyle w:val="Text"/>
              <w:ind w:firstLine="78"/>
            </w:pPr>
            <w:r w:rsidRPr="006E14F3">
              <w:rPr>
                <w:i/>
              </w:rPr>
              <w:t>x</w:t>
            </w:r>
            <w:r>
              <w:t xml:space="preserve"> = 3 + 3</w:t>
            </w:r>
            <w:r w:rsidRPr="006E14F3">
              <w:rPr>
                <w:i/>
              </w:rPr>
              <w:t>t</w:t>
            </w:r>
            <w:r w:rsidRPr="006E14F3">
              <w:rPr>
                <w:vertAlign w:val="superscript"/>
              </w:rPr>
              <w:t>2</w:t>
            </w:r>
            <w:r>
              <w:t xml:space="preserve"> </w:t>
            </w:r>
            <w:r w:rsidRPr="00082FFC">
              <w:t xml:space="preserve">&gt; 0 </w:t>
            </w:r>
            <w:r w:rsidR="00C84B79">
              <w:t>for all</w:t>
            </w:r>
            <w:r>
              <w:t xml:space="preserve"> </w:t>
            </w:r>
            <w:r w:rsidRPr="00082FFC">
              <w:rPr>
                <w:i/>
              </w:rPr>
              <w:t>t</w:t>
            </w:r>
            <w:r>
              <w:t xml:space="preserve"> &gt; 0</w:t>
            </w:r>
          </w:p>
        </w:tc>
        <w:tc>
          <w:tcPr>
            <w:tcW w:w="851" w:type="dxa"/>
            <w:shd w:val="clear" w:color="auto" w:fill="auto"/>
          </w:tcPr>
          <w:p w14:paraId="51D4A065" w14:textId="77777777" w:rsidR="00C84B79" w:rsidRPr="00C84B79" w:rsidRDefault="00C84B79" w:rsidP="00C84B79">
            <w:pPr>
              <w:pStyle w:val="Text"/>
              <w:jc w:val="center"/>
              <w:rPr>
                <w:b/>
              </w:rPr>
            </w:pPr>
            <w:r w:rsidRPr="00C84B7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1A3481" w14:textId="77777777" w:rsidR="00C84B79" w:rsidRPr="00AF464F" w:rsidRDefault="00C84B79" w:rsidP="00C84B7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 w:val="restart"/>
          </w:tcPr>
          <w:p w14:paraId="22FAE703" w14:textId="77777777" w:rsidR="00C84B79" w:rsidRDefault="001D11E1" w:rsidP="00C84B79">
            <w:pPr>
              <w:pStyle w:val="Text"/>
              <w:jc w:val="center"/>
            </w:pPr>
            <w:r>
              <w:t>4</w:t>
            </w:r>
            <w:r w:rsidRPr="000959F8">
              <w:t>th</w:t>
            </w:r>
          </w:p>
          <w:p w14:paraId="395D35B2" w14:textId="37219A42" w:rsidR="001D11E1" w:rsidRDefault="001D11E1" w:rsidP="00C84B79">
            <w:pPr>
              <w:pStyle w:val="Text"/>
              <w:jc w:val="center"/>
            </w:pPr>
            <w:r w:rsidRPr="001D11E1">
              <w:t>Complete proofs by deduction and direct algebraic methods</w:t>
            </w:r>
            <w:r w:rsidR="00335FB0">
              <w:t>.</w:t>
            </w:r>
          </w:p>
        </w:tc>
      </w:tr>
      <w:tr w:rsidR="00C84B79" w:rsidRPr="00AF464F" w14:paraId="62F0B542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764B24" w14:textId="77777777" w:rsidR="00C84B79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0A2D87D0" w14:textId="063EF37F" w:rsidR="00C84B79" w:rsidRPr="00C56423" w:rsidRDefault="00480BC0" w:rsidP="00173C9C">
            <w:pPr>
              <w:pStyle w:val="Text"/>
              <w:ind w:firstLine="78"/>
            </w:pPr>
            <w:r>
              <w:t xml:space="preserve">so </w:t>
            </w:r>
            <w:r w:rsidRPr="00082FFC"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/>
              </w:rPr>
              <w:t>≠</w:t>
            </w:r>
            <w:r>
              <w:t xml:space="preserve"> 3</w:t>
            </w:r>
          </w:p>
        </w:tc>
        <w:tc>
          <w:tcPr>
            <w:tcW w:w="851" w:type="dxa"/>
            <w:shd w:val="clear" w:color="auto" w:fill="auto"/>
          </w:tcPr>
          <w:p w14:paraId="0FBFE0FA" w14:textId="77777777" w:rsidR="00C84B79" w:rsidRPr="00C84B79" w:rsidRDefault="00C84B79" w:rsidP="00C84B7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F2682F4" w14:textId="77777777" w:rsidR="00C84B79" w:rsidRDefault="00C84B79" w:rsidP="00C84B7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37AA3F5" w14:textId="77777777" w:rsidR="00C84B79" w:rsidRDefault="00C84B79" w:rsidP="00C84B79">
            <w:pPr>
              <w:pStyle w:val="Text"/>
              <w:jc w:val="center"/>
            </w:pPr>
          </w:p>
        </w:tc>
      </w:tr>
      <w:tr w:rsidR="00C84B79" w:rsidRPr="00AF464F" w14:paraId="2ED3E60A" w14:textId="77777777" w:rsidTr="00607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669B37" w14:textId="77777777" w:rsidR="00C84B79" w:rsidRDefault="00C84B7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465D5895" w14:textId="77777777" w:rsidR="00C84B79" w:rsidRDefault="00C84B79" w:rsidP="00173C9C">
            <w:pPr>
              <w:pStyle w:val="Text"/>
              <w:ind w:firstLine="78"/>
            </w:pPr>
          </w:p>
        </w:tc>
        <w:tc>
          <w:tcPr>
            <w:tcW w:w="851" w:type="dxa"/>
            <w:shd w:val="clear" w:color="auto" w:fill="auto"/>
          </w:tcPr>
          <w:p w14:paraId="061C3089" w14:textId="77777777" w:rsidR="00C84B79" w:rsidRDefault="00C84B79" w:rsidP="00C84B7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27EBA89" w14:textId="77777777" w:rsidR="00C84B79" w:rsidRDefault="00C84B79" w:rsidP="00C84B7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2C6C72D" w14:textId="77777777" w:rsidR="00C84B79" w:rsidRDefault="00C84B79" w:rsidP="00C84B79">
            <w:pPr>
              <w:pStyle w:val="Text"/>
              <w:jc w:val="center"/>
            </w:pPr>
          </w:p>
        </w:tc>
      </w:tr>
      <w:tr w:rsidR="00447839" w:rsidRPr="00AF464F" w14:paraId="2F8892C8" w14:textId="77777777" w:rsidTr="006070E9">
        <w:trPr>
          <w:jc w:val="center"/>
        </w:trPr>
        <w:tc>
          <w:tcPr>
            <w:tcW w:w="817" w:type="dxa"/>
            <w:shd w:val="clear" w:color="auto" w:fill="auto"/>
          </w:tcPr>
          <w:p w14:paraId="23443AC3" w14:textId="44AB80C8" w:rsidR="00447839" w:rsidRDefault="00447839" w:rsidP="00290AF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5994" w:type="dxa"/>
            <w:shd w:val="clear" w:color="auto" w:fill="auto"/>
          </w:tcPr>
          <w:p w14:paraId="2550E929" w14:textId="599FEE70" w:rsidR="00447839" w:rsidRDefault="00447839" w:rsidP="00173C9C">
            <w:pPr>
              <w:pStyle w:val="Text"/>
              <w:ind w:firstLine="78"/>
            </w:pPr>
            <w:r>
              <w:t>Anything resonable</w:t>
            </w:r>
            <w:r w:rsidR="00480BC0">
              <w:t>. For example,</w:t>
            </w:r>
            <w:r>
              <w:t xml:space="preserve"> a ball in a river with wind.</w:t>
            </w:r>
          </w:p>
          <w:p w14:paraId="12EF489C" w14:textId="4DE9CA1F" w:rsidR="00447839" w:rsidRDefault="00447839" w:rsidP="00173C9C">
            <w:pPr>
              <w:pStyle w:val="Text"/>
              <w:ind w:firstLine="78"/>
            </w:pPr>
            <w:r>
              <w:t xml:space="preserve">Descriptions of </w:t>
            </w:r>
            <w:r w:rsidRPr="00082FFC">
              <w:rPr>
                <w:b/>
                <w:color w:val="000000" w:themeColor="text1"/>
              </w:rPr>
              <w:t>A</w:t>
            </w:r>
            <w:r>
              <w:t xml:space="preserve"> and </w:t>
            </w:r>
            <w:r w:rsidRPr="00082FFC">
              <w:rPr>
                <w:b/>
                <w:color w:val="000000" w:themeColor="text1"/>
              </w:rPr>
              <w:t>B</w:t>
            </w:r>
            <w:r>
              <w:t>.</w:t>
            </w:r>
          </w:p>
          <w:p w14:paraId="2649EF3B" w14:textId="678B2988" w:rsidR="00447839" w:rsidRDefault="00480BC0" w:rsidP="00173C9C">
            <w:pPr>
              <w:pStyle w:val="Text"/>
              <w:ind w:firstLine="78"/>
            </w:pPr>
            <w:r>
              <w:t xml:space="preserve">For example, </w:t>
            </w:r>
            <w:r w:rsidR="00447839" w:rsidRPr="00082FFC">
              <w:rPr>
                <w:b/>
              </w:rPr>
              <w:t>A</w:t>
            </w:r>
            <w:r w:rsidR="00447839">
              <w:t xml:space="preserve"> is force due to water</w:t>
            </w:r>
            <w:r>
              <w:t>.</w:t>
            </w:r>
          </w:p>
          <w:p w14:paraId="0B8F0CEE" w14:textId="60C5475B" w:rsidR="00447839" w:rsidRDefault="00480BC0" w:rsidP="00173C9C">
            <w:pPr>
              <w:pStyle w:val="Text"/>
              <w:ind w:firstLine="78"/>
            </w:pPr>
            <w:r>
              <w:t>For example,</w:t>
            </w:r>
            <w:r w:rsidR="00447839">
              <w:t xml:space="preserve"> </w:t>
            </w:r>
            <w:r w:rsidR="00447839" w:rsidRPr="00082FFC">
              <w:rPr>
                <w:b/>
              </w:rPr>
              <w:t>B</w:t>
            </w:r>
            <w:r w:rsidR="00447839">
              <w:t xml:space="preserve"> is force due to wind</w:t>
            </w:r>
            <w:r>
              <w:t>.</w:t>
            </w:r>
          </w:p>
        </w:tc>
        <w:tc>
          <w:tcPr>
            <w:tcW w:w="851" w:type="dxa"/>
            <w:shd w:val="clear" w:color="auto" w:fill="auto"/>
          </w:tcPr>
          <w:p w14:paraId="45A20FE7" w14:textId="77777777" w:rsidR="00447839" w:rsidRDefault="00447839" w:rsidP="00C84B7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09EFC1E2" w14:textId="5E500ED5" w:rsidR="00447839" w:rsidRDefault="00447839" w:rsidP="00C84B7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99736B8" w14:textId="77777777" w:rsidR="00447839" w:rsidRDefault="00447839" w:rsidP="00C84B79">
            <w:pPr>
              <w:pStyle w:val="Text"/>
              <w:jc w:val="center"/>
            </w:pPr>
            <w:r>
              <w:t>3.5</w:t>
            </w:r>
          </w:p>
          <w:p w14:paraId="4DEDB026" w14:textId="3DF547C6" w:rsidR="00447839" w:rsidRDefault="00447839" w:rsidP="00C84B79">
            <w:pPr>
              <w:pStyle w:val="Text"/>
              <w:jc w:val="center"/>
            </w:pPr>
            <w:r>
              <w:t>3.5</w:t>
            </w:r>
          </w:p>
        </w:tc>
        <w:tc>
          <w:tcPr>
            <w:tcW w:w="1843" w:type="dxa"/>
          </w:tcPr>
          <w:p w14:paraId="3F0F044B" w14:textId="77777777" w:rsidR="00447839" w:rsidRDefault="00A37CD5" w:rsidP="00C84B79">
            <w:pPr>
              <w:pStyle w:val="Text"/>
              <w:jc w:val="center"/>
            </w:pPr>
            <w:r>
              <w:t>3</w:t>
            </w:r>
            <w:r w:rsidRPr="000959F8">
              <w:t>rd</w:t>
            </w:r>
          </w:p>
          <w:p w14:paraId="328B92B9" w14:textId="1F279717" w:rsidR="00A37CD5" w:rsidRDefault="00A37CD5" w:rsidP="00C84B79">
            <w:pPr>
              <w:pStyle w:val="Text"/>
              <w:jc w:val="center"/>
            </w:pPr>
            <w:r w:rsidRPr="00A37CD5">
              <w:t>Understand assumptions common in mathematical modelling</w:t>
            </w:r>
            <w:r w:rsidR="00335FB0">
              <w:t>.</w:t>
            </w:r>
          </w:p>
        </w:tc>
      </w:tr>
      <w:tr w:rsidR="00447839" w:rsidRPr="00AF464F" w14:paraId="2A661339" w14:textId="77777777" w:rsidTr="006070E9">
        <w:trPr>
          <w:jc w:val="center"/>
        </w:trPr>
        <w:tc>
          <w:tcPr>
            <w:tcW w:w="817" w:type="dxa"/>
            <w:shd w:val="clear" w:color="auto" w:fill="auto"/>
          </w:tcPr>
          <w:p w14:paraId="2A848B35" w14:textId="77777777" w:rsidR="00447839" w:rsidRDefault="00447839" w:rsidP="00290AF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94" w:type="dxa"/>
            <w:shd w:val="clear" w:color="auto" w:fill="auto"/>
          </w:tcPr>
          <w:p w14:paraId="39DD351E" w14:textId="77777777" w:rsidR="00447839" w:rsidRDefault="00447839" w:rsidP="00290AF3">
            <w:pPr>
              <w:pStyle w:val="Text"/>
            </w:pPr>
          </w:p>
        </w:tc>
        <w:tc>
          <w:tcPr>
            <w:tcW w:w="851" w:type="dxa"/>
            <w:shd w:val="clear" w:color="auto" w:fill="auto"/>
          </w:tcPr>
          <w:p w14:paraId="764B879A" w14:textId="00FEA98E" w:rsidR="00447839" w:rsidRDefault="00447839" w:rsidP="00C84B7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A9E18A1" w14:textId="77777777" w:rsidR="00447839" w:rsidRDefault="00447839" w:rsidP="00C84B7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E23B1BB" w14:textId="77777777" w:rsidR="00447839" w:rsidRDefault="00447839" w:rsidP="00C84B79">
            <w:pPr>
              <w:pStyle w:val="Text"/>
              <w:jc w:val="center"/>
            </w:pPr>
          </w:p>
        </w:tc>
      </w:tr>
      <w:tr w:rsidR="00AF464F" w:rsidRPr="00AF464F" w14:paraId="5BA28DB4" w14:textId="77777777" w:rsidTr="006070E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22CCC33" w14:textId="0B4F5F0E" w:rsidR="00AF464F" w:rsidRPr="00AF464F" w:rsidRDefault="00447839" w:rsidP="00480BC0">
            <w:pPr>
              <w:pStyle w:val="Marks"/>
              <w:framePr w:hSpace="0" w:wrap="auto" w:hAnchor="text" w:xAlign="left" w:yAlign="inline"/>
              <w:tabs>
                <w:tab w:val="clear" w:pos="227"/>
                <w:tab w:val="clear" w:pos="454"/>
                <w:tab w:val="clear" w:pos="680"/>
                <w:tab w:val="left" w:pos="8830"/>
                <w:tab w:val="left" w:pos="8971"/>
                <w:tab w:val="left" w:pos="9113"/>
                <w:tab w:val="right" w:pos="9957"/>
              </w:tabs>
              <w:jc w:val="left"/>
            </w:pPr>
            <w:r>
              <w:tab/>
            </w:r>
            <w:r w:rsidR="00AF464F" w:rsidRPr="00AF464F">
              <w:t>(</w:t>
            </w:r>
            <w:r>
              <w:t>13</w:t>
            </w:r>
            <w:r w:rsidR="007B49A8">
              <w:t xml:space="preserve"> </w:t>
            </w:r>
            <w:r w:rsidR="00AF464F" w:rsidRPr="00AF464F">
              <w:t>marks)</w:t>
            </w:r>
          </w:p>
        </w:tc>
      </w:tr>
      <w:tr w:rsidR="00AF464F" w:rsidRPr="00AF464F" w14:paraId="46C1FA14" w14:textId="77777777" w:rsidTr="006070E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6230FAE" w14:textId="77777777" w:rsidR="00AF464F" w:rsidRPr="00AF464F" w:rsidRDefault="00AF464F" w:rsidP="005E38FD">
            <w:pPr>
              <w:pStyle w:val="TableHead"/>
              <w:framePr w:hSpace="0" w:wrap="auto" w:hAnchor="text" w:xAlign="left" w:yAlign="inline"/>
            </w:pPr>
            <w:r w:rsidRPr="00AF464F">
              <w:t>Notes</w:t>
            </w:r>
          </w:p>
          <w:p w14:paraId="2A2C0FB4" w14:textId="7CC09EAC" w:rsidR="00480BC0" w:rsidRPr="00F907E5" w:rsidRDefault="00480BC0" w:rsidP="005E38FD">
            <w:pPr>
              <w:pStyle w:val="Text"/>
              <w:rPr>
                <w:b/>
              </w:rPr>
            </w:pPr>
            <w:r w:rsidRPr="00F907E5">
              <w:rPr>
                <w:b/>
              </w:rPr>
              <w:t>4</w:t>
            </w:r>
            <w:r w:rsidR="00C0260C" w:rsidRPr="00F907E5">
              <w:rPr>
                <w:b/>
              </w:rPr>
              <w:t>b</w:t>
            </w:r>
          </w:p>
          <w:p w14:paraId="1F0CBD2C" w14:textId="706ACAF7" w:rsidR="00AF464F" w:rsidRPr="00AF464F" w:rsidRDefault="00C0260C" w:rsidP="00082FFC">
            <w:pPr>
              <w:pStyle w:val="Text"/>
            </w:pPr>
            <w:r>
              <w:t>Accept any valid argument</w:t>
            </w:r>
            <w:r w:rsidR="00556521">
              <w:t xml:space="preserve"> (</w:t>
            </w:r>
            <w:r w:rsidR="00480BC0">
              <w:t>For example,</w:t>
            </w:r>
            <w:r w:rsidR="00556521">
              <w:t xml:space="preserve"> equivalent argument for </w:t>
            </w:r>
            <w:r w:rsidR="00556521">
              <w:rPr>
                <w:i/>
              </w:rPr>
              <w:t>y</w:t>
            </w:r>
            <w:r w:rsidR="00F907E5">
              <w:t>)</w:t>
            </w:r>
          </w:p>
        </w:tc>
      </w:tr>
    </w:tbl>
    <w:p w14:paraId="1643A153" w14:textId="77777777" w:rsidR="00D43796" w:rsidRDefault="00D43796"/>
    <w:sectPr w:rsidR="00D43796" w:rsidSect="00A75BA6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29DFB4A" w16cid:durableId="1D6B977A"/>
  <w16cid:commentId w16cid:paraId="1F65A599" w16cid:durableId="1D6B977B"/>
  <w16cid:commentId w16cid:paraId="5747A665" w16cid:durableId="1D6B977C"/>
  <w16cid:commentId w16cid:paraId="265497E7" w16cid:durableId="1D6B977D"/>
  <w16cid:commentId w16cid:paraId="625783FC" w16cid:durableId="1D6BA0F3"/>
  <w16cid:commentId w16cid:paraId="778AF9AE" w16cid:durableId="1D6B977E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C92D972" w14:textId="77777777" w:rsidR="008C4F9E" w:rsidRDefault="008C4F9E" w:rsidP="00814220">
      <w:pPr>
        <w:spacing w:after="0" w:line="240" w:lineRule="auto"/>
      </w:pPr>
      <w:r>
        <w:separator/>
      </w:r>
    </w:p>
  </w:endnote>
  <w:endnote w:type="continuationSeparator" w:id="0">
    <w:p w14:paraId="474ADF47" w14:textId="77777777" w:rsidR="008C4F9E" w:rsidRDefault="008C4F9E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2CE04C" w14:textId="77777777" w:rsidR="00EA6197" w:rsidRDefault="00EA619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024282" w14:textId="77777777" w:rsidR="005E38FD" w:rsidRDefault="005E38FD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2DC6ABD4" wp14:editId="39BAACC6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4BE634B" w14:textId="48A6392A" w:rsidR="005E38FD" w:rsidRPr="00FE708D" w:rsidRDefault="005E38FD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427337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46F42DEE" w14:textId="77777777" w:rsidR="005E38FD" w:rsidRDefault="005E38FD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A766D5" w14:textId="77777777" w:rsidR="00EA6197" w:rsidRDefault="00EA61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8963D0" w14:textId="77777777" w:rsidR="008C4F9E" w:rsidRDefault="008C4F9E" w:rsidP="00814220">
      <w:pPr>
        <w:spacing w:after="0" w:line="240" w:lineRule="auto"/>
      </w:pPr>
      <w:r>
        <w:separator/>
      </w:r>
    </w:p>
  </w:footnote>
  <w:footnote w:type="continuationSeparator" w:id="0">
    <w:p w14:paraId="7BB190E9" w14:textId="77777777" w:rsidR="008C4F9E" w:rsidRDefault="008C4F9E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030C36" w14:textId="77777777" w:rsidR="00EA6197" w:rsidRDefault="00EA619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A50BE3" w14:textId="52A67E7A" w:rsidR="005E38FD" w:rsidRPr="00666CEB" w:rsidRDefault="005E38FD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01C5D836" wp14:editId="1E04347C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="00C30FC8">
      <w:rPr>
        <w:rStyle w:val="TermCharacter"/>
      </w:rPr>
      <w:t xml:space="preserve">(A Level) </w:t>
    </w:r>
    <w:r w:rsidRPr="00ED21A5">
      <w:rPr>
        <w:rStyle w:val="TermCharacter"/>
      </w:rPr>
      <w:t>Unit Test</w:t>
    </w:r>
    <w:r>
      <w:rPr>
        <w:rStyle w:val="TermCharacter"/>
      </w:rPr>
      <w:t xml:space="preserve"> 7</w:t>
    </w:r>
    <w:r w:rsidRPr="00ED21A5">
      <w:rPr>
        <w:rStyle w:val="TermCharacter"/>
      </w:rPr>
      <w:t xml:space="preserve">: </w:t>
    </w:r>
    <w:r>
      <w:rPr>
        <w:rStyle w:val="TermCharacter"/>
      </w:rPr>
      <w:t>Applications of forces</w:t>
    </w:r>
  </w:p>
  <w:p w14:paraId="57C60ADC" w14:textId="77777777" w:rsidR="005E38FD" w:rsidRDefault="005E38FD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6192" behindDoc="1" locked="0" layoutInCell="1" allowOverlap="1" wp14:anchorId="225E3A9D" wp14:editId="13FB610B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B300AA" w14:textId="77777777" w:rsidR="00EA6197" w:rsidRDefault="00EA619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14294"/>
    <w:rsid w:val="000315EA"/>
    <w:rsid w:val="00036BA4"/>
    <w:rsid w:val="00047B96"/>
    <w:rsid w:val="000524D4"/>
    <w:rsid w:val="00053860"/>
    <w:rsid w:val="00057FD8"/>
    <w:rsid w:val="00060F25"/>
    <w:rsid w:val="000628F3"/>
    <w:rsid w:val="00065455"/>
    <w:rsid w:val="00070338"/>
    <w:rsid w:val="0007436C"/>
    <w:rsid w:val="00082FFC"/>
    <w:rsid w:val="00091B84"/>
    <w:rsid w:val="000959F8"/>
    <w:rsid w:val="000C4913"/>
    <w:rsid w:val="000D06F9"/>
    <w:rsid w:val="000D55AA"/>
    <w:rsid w:val="000D72CB"/>
    <w:rsid w:val="000E15BD"/>
    <w:rsid w:val="000E6765"/>
    <w:rsid w:val="000F2428"/>
    <w:rsid w:val="001148CB"/>
    <w:rsid w:val="0011730E"/>
    <w:rsid w:val="00142624"/>
    <w:rsid w:val="00146C55"/>
    <w:rsid w:val="0017296B"/>
    <w:rsid w:val="00173C9C"/>
    <w:rsid w:val="00191DFF"/>
    <w:rsid w:val="001A7515"/>
    <w:rsid w:val="001C1C5D"/>
    <w:rsid w:val="001D11E1"/>
    <w:rsid w:val="001D1EB1"/>
    <w:rsid w:val="001E58B9"/>
    <w:rsid w:val="001F3336"/>
    <w:rsid w:val="00214AC6"/>
    <w:rsid w:val="00220B4A"/>
    <w:rsid w:val="00230B1A"/>
    <w:rsid w:val="002510DD"/>
    <w:rsid w:val="00256FE0"/>
    <w:rsid w:val="0025742F"/>
    <w:rsid w:val="00264E2C"/>
    <w:rsid w:val="00274686"/>
    <w:rsid w:val="00276DA7"/>
    <w:rsid w:val="00290AF3"/>
    <w:rsid w:val="002B4447"/>
    <w:rsid w:val="002F3200"/>
    <w:rsid w:val="002F72F4"/>
    <w:rsid w:val="00335FB0"/>
    <w:rsid w:val="003903AD"/>
    <w:rsid w:val="00391B35"/>
    <w:rsid w:val="003A2138"/>
    <w:rsid w:val="003C40E8"/>
    <w:rsid w:val="003D3065"/>
    <w:rsid w:val="003E7E49"/>
    <w:rsid w:val="003F1899"/>
    <w:rsid w:val="00427337"/>
    <w:rsid w:val="00433DCD"/>
    <w:rsid w:val="00447839"/>
    <w:rsid w:val="004511AA"/>
    <w:rsid w:val="004604D7"/>
    <w:rsid w:val="00462620"/>
    <w:rsid w:val="004670FB"/>
    <w:rsid w:val="0047207E"/>
    <w:rsid w:val="00480BC0"/>
    <w:rsid w:val="004A0CA7"/>
    <w:rsid w:val="004A1295"/>
    <w:rsid w:val="004C6250"/>
    <w:rsid w:val="004D28D9"/>
    <w:rsid w:val="004F35ED"/>
    <w:rsid w:val="004F6E06"/>
    <w:rsid w:val="00515C01"/>
    <w:rsid w:val="00534A11"/>
    <w:rsid w:val="00537F60"/>
    <w:rsid w:val="00556521"/>
    <w:rsid w:val="00563503"/>
    <w:rsid w:val="00574B87"/>
    <w:rsid w:val="005A3214"/>
    <w:rsid w:val="005A6807"/>
    <w:rsid w:val="005E38FD"/>
    <w:rsid w:val="005F5DEC"/>
    <w:rsid w:val="006070E9"/>
    <w:rsid w:val="00614D58"/>
    <w:rsid w:val="00617865"/>
    <w:rsid w:val="00617A53"/>
    <w:rsid w:val="0062452C"/>
    <w:rsid w:val="006367F8"/>
    <w:rsid w:val="00661FE6"/>
    <w:rsid w:val="006761E6"/>
    <w:rsid w:val="00691593"/>
    <w:rsid w:val="006A7AF3"/>
    <w:rsid w:val="006A7D9D"/>
    <w:rsid w:val="006C15A5"/>
    <w:rsid w:val="00702BCE"/>
    <w:rsid w:val="00710653"/>
    <w:rsid w:val="0071732D"/>
    <w:rsid w:val="00721129"/>
    <w:rsid w:val="00723061"/>
    <w:rsid w:val="007458BB"/>
    <w:rsid w:val="00775F18"/>
    <w:rsid w:val="007B2D32"/>
    <w:rsid w:val="007B431C"/>
    <w:rsid w:val="007B49A8"/>
    <w:rsid w:val="007C1EE4"/>
    <w:rsid w:val="007D13E1"/>
    <w:rsid w:val="007D1C0D"/>
    <w:rsid w:val="007F74E8"/>
    <w:rsid w:val="00805022"/>
    <w:rsid w:val="0080779D"/>
    <w:rsid w:val="00814220"/>
    <w:rsid w:val="00821C75"/>
    <w:rsid w:val="00823C0B"/>
    <w:rsid w:val="00826579"/>
    <w:rsid w:val="0083583F"/>
    <w:rsid w:val="008364C0"/>
    <w:rsid w:val="00842857"/>
    <w:rsid w:val="0084426A"/>
    <w:rsid w:val="00870BF2"/>
    <w:rsid w:val="008941B7"/>
    <w:rsid w:val="008A63C7"/>
    <w:rsid w:val="008C4F9E"/>
    <w:rsid w:val="008D7D69"/>
    <w:rsid w:val="00910C98"/>
    <w:rsid w:val="00936066"/>
    <w:rsid w:val="00952378"/>
    <w:rsid w:val="0098103B"/>
    <w:rsid w:val="00981BCD"/>
    <w:rsid w:val="00991122"/>
    <w:rsid w:val="009A2519"/>
    <w:rsid w:val="009A5FC3"/>
    <w:rsid w:val="009C41FA"/>
    <w:rsid w:val="009C7244"/>
    <w:rsid w:val="009D4743"/>
    <w:rsid w:val="009D5027"/>
    <w:rsid w:val="00A067F5"/>
    <w:rsid w:val="00A36300"/>
    <w:rsid w:val="00A36860"/>
    <w:rsid w:val="00A37CD5"/>
    <w:rsid w:val="00A42DAF"/>
    <w:rsid w:val="00A45242"/>
    <w:rsid w:val="00A45C9A"/>
    <w:rsid w:val="00A559B1"/>
    <w:rsid w:val="00A6296E"/>
    <w:rsid w:val="00A7278E"/>
    <w:rsid w:val="00A75BA6"/>
    <w:rsid w:val="00A76445"/>
    <w:rsid w:val="00AA72B3"/>
    <w:rsid w:val="00AB4C8B"/>
    <w:rsid w:val="00AD0D97"/>
    <w:rsid w:val="00AF0F74"/>
    <w:rsid w:val="00AF464F"/>
    <w:rsid w:val="00B148CC"/>
    <w:rsid w:val="00B626DA"/>
    <w:rsid w:val="00BA658B"/>
    <w:rsid w:val="00BB3512"/>
    <w:rsid w:val="00BD0A8F"/>
    <w:rsid w:val="00C017C1"/>
    <w:rsid w:val="00C0260C"/>
    <w:rsid w:val="00C07BEE"/>
    <w:rsid w:val="00C07D79"/>
    <w:rsid w:val="00C2119B"/>
    <w:rsid w:val="00C30FC8"/>
    <w:rsid w:val="00C465CD"/>
    <w:rsid w:val="00C50620"/>
    <w:rsid w:val="00C527EA"/>
    <w:rsid w:val="00C56423"/>
    <w:rsid w:val="00C84B79"/>
    <w:rsid w:val="00C9476E"/>
    <w:rsid w:val="00CA441B"/>
    <w:rsid w:val="00CB62D8"/>
    <w:rsid w:val="00CC4B63"/>
    <w:rsid w:val="00CC6723"/>
    <w:rsid w:val="00CE143C"/>
    <w:rsid w:val="00CF10A9"/>
    <w:rsid w:val="00D32F33"/>
    <w:rsid w:val="00D3679D"/>
    <w:rsid w:val="00D40F3C"/>
    <w:rsid w:val="00D43796"/>
    <w:rsid w:val="00D44378"/>
    <w:rsid w:val="00D57D8A"/>
    <w:rsid w:val="00D83C0C"/>
    <w:rsid w:val="00DB5DBD"/>
    <w:rsid w:val="00DE2BF0"/>
    <w:rsid w:val="00E002FD"/>
    <w:rsid w:val="00E13531"/>
    <w:rsid w:val="00E235EE"/>
    <w:rsid w:val="00E36368"/>
    <w:rsid w:val="00E465E9"/>
    <w:rsid w:val="00E53322"/>
    <w:rsid w:val="00E8185E"/>
    <w:rsid w:val="00E86509"/>
    <w:rsid w:val="00EA3665"/>
    <w:rsid w:val="00EA6197"/>
    <w:rsid w:val="00EF6493"/>
    <w:rsid w:val="00F16F61"/>
    <w:rsid w:val="00F32F44"/>
    <w:rsid w:val="00F86093"/>
    <w:rsid w:val="00F907E5"/>
    <w:rsid w:val="00FA0B27"/>
    <w:rsid w:val="00FA3835"/>
    <w:rsid w:val="00FC66D7"/>
    <w:rsid w:val="00FF3BB2"/>
    <w:rsid w:val="00FF66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E4CFDC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AB4C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72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72F4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2F72F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F72F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F72F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F72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F72F4"/>
    <w:rPr>
      <w:b/>
      <w:bCs/>
      <w:sz w:val="20"/>
      <w:szCs w:val="20"/>
    </w:rPr>
  </w:style>
  <w:style w:type="character" w:customStyle="1" w:styleId="ExercisequestionChar">
    <w:name w:val="Exercise question Char"/>
    <w:link w:val="Exercisequestion"/>
    <w:qFormat/>
    <w:rsid w:val="00563503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563503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391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microsoft.com/office/2016/09/relationships/commentsIds" Target="commentsId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BE89FB-658B-48D7-931C-FA5DB98F64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51</Words>
  <Characters>2572</Characters>
  <Application>Microsoft Office Word</Application>
  <DocSecurity>4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30T14:19:00Z</dcterms:created>
  <dcterms:modified xsi:type="dcterms:W3CDTF">2017-11-30T14:19:00Z</dcterms:modified>
</cp:coreProperties>
</file>